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CE60D4" w14:textId="6A688D14" w:rsidR="002D48AB" w:rsidRPr="00F7454B" w:rsidRDefault="00482450" w:rsidP="00F7454B">
      <w:pPr>
        <w:spacing w:after="0" w:line="276" w:lineRule="auto"/>
        <w:jc w:val="center"/>
        <w:rPr>
          <w:rFonts w:ascii="Times New Roman" w:hAnsi="Times New Roman" w:cs="Times New Roman"/>
          <w:b/>
          <w:bCs/>
          <w:color w:val="FF0000"/>
          <w:sz w:val="30"/>
          <w:szCs w:val="30"/>
        </w:rPr>
      </w:pPr>
      <w:r w:rsidRPr="00F7454B">
        <w:rPr>
          <w:rFonts w:ascii="Times New Roman" w:hAnsi="Times New Roman" w:cs="Times New Roman"/>
          <w:b/>
          <w:bCs/>
          <w:color w:val="FF0000"/>
          <w:sz w:val="30"/>
          <w:szCs w:val="30"/>
        </w:rPr>
        <w:t>MẪU GIÁO ÁN THEO CV 5512</w:t>
      </w:r>
    </w:p>
    <w:p w14:paraId="47F932A0" w14:textId="3BEE4BF8" w:rsidR="00780211" w:rsidRPr="00F7454B" w:rsidRDefault="000A3FCC" w:rsidP="00F7454B">
      <w:pPr>
        <w:spacing w:after="0" w:line="276" w:lineRule="auto"/>
        <w:jc w:val="center"/>
        <w:rPr>
          <w:rFonts w:ascii="Times New Roman" w:hAnsi="Times New Roman" w:cs="Times New Roman"/>
          <w:b/>
          <w:bCs/>
          <w:color w:val="FF0000"/>
          <w:sz w:val="30"/>
          <w:szCs w:val="30"/>
        </w:rPr>
      </w:pPr>
      <w:r w:rsidRPr="00F7454B">
        <w:rPr>
          <w:rFonts w:ascii="Times New Roman" w:hAnsi="Times New Roman" w:cs="Times New Roman"/>
          <w:b/>
          <w:bCs/>
          <w:color w:val="FF0000"/>
          <w:sz w:val="30"/>
          <w:szCs w:val="30"/>
        </w:rPr>
        <w:t>BÀI 23: HỢP CHẤT CARBONYL</w:t>
      </w:r>
    </w:p>
    <w:p w14:paraId="628780C7" w14:textId="2748A9C7" w:rsidR="00482450" w:rsidRPr="00F7454B" w:rsidRDefault="00482450" w:rsidP="00F7454B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7454B">
        <w:rPr>
          <w:rFonts w:ascii="Times New Roman" w:hAnsi="Times New Roman" w:cs="Times New Roman"/>
          <w:b/>
          <w:bCs/>
          <w:sz w:val="24"/>
          <w:szCs w:val="24"/>
        </w:rPr>
        <w:t>I. Mục tiêu</w:t>
      </w:r>
    </w:p>
    <w:p w14:paraId="29A5F988" w14:textId="670EA72D" w:rsidR="00482450" w:rsidRPr="00F7454B" w:rsidRDefault="00482450" w:rsidP="00F7454B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7454B">
        <w:rPr>
          <w:rFonts w:ascii="Times New Roman" w:hAnsi="Times New Roman" w:cs="Times New Roman"/>
          <w:b/>
          <w:bCs/>
          <w:sz w:val="24"/>
          <w:szCs w:val="24"/>
        </w:rPr>
        <w:t>1. Kiến thức</w:t>
      </w:r>
    </w:p>
    <w:p w14:paraId="4A96D812" w14:textId="303907A2" w:rsidR="00D222D6" w:rsidRPr="00F7454B" w:rsidRDefault="002B6EF8" w:rsidP="00F7454B">
      <w:pPr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7454B">
        <w:rPr>
          <w:rFonts w:ascii="Times New Roman" w:hAnsi="Times New Roman" w:cs="Times New Roman"/>
          <w:iCs/>
          <w:sz w:val="24"/>
          <w:szCs w:val="24"/>
        </w:rPr>
        <w:t xml:space="preserve">- </w:t>
      </w:r>
      <w:r w:rsidR="00D222D6" w:rsidRPr="00F7454B">
        <w:rPr>
          <w:rFonts w:ascii="Times New Roman" w:hAnsi="Times New Roman" w:cs="Times New Roman"/>
          <w:iCs/>
          <w:sz w:val="24"/>
          <w:szCs w:val="24"/>
        </w:rPr>
        <w:t>Nêu được khái niệm hợp chất Carbonyl</w:t>
      </w:r>
      <w:r w:rsidR="00C56007" w:rsidRPr="00F7454B">
        <w:rPr>
          <w:rFonts w:ascii="Times New Roman" w:hAnsi="Times New Roman" w:cs="Times New Roman"/>
          <w:iCs/>
          <w:sz w:val="24"/>
          <w:szCs w:val="24"/>
        </w:rPr>
        <w:t xml:space="preserve"> (aldehyde, ketone)</w:t>
      </w:r>
    </w:p>
    <w:p w14:paraId="10855B06" w14:textId="16E6A71F" w:rsidR="00C56007" w:rsidRPr="00F7454B" w:rsidRDefault="002B6EF8" w:rsidP="00F7454B">
      <w:pPr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7454B">
        <w:rPr>
          <w:rFonts w:ascii="Times New Roman" w:hAnsi="Times New Roman" w:cs="Times New Roman"/>
          <w:iCs/>
          <w:sz w:val="24"/>
          <w:szCs w:val="24"/>
        </w:rPr>
        <w:t xml:space="preserve">- </w:t>
      </w:r>
      <w:r w:rsidR="00C56007" w:rsidRPr="00F7454B">
        <w:rPr>
          <w:rFonts w:ascii="Times New Roman" w:hAnsi="Times New Roman" w:cs="Times New Roman"/>
          <w:iCs/>
          <w:sz w:val="24"/>
          <w:szCs w:val="24"/>
        </w:rPr>
        <w:t>Gọi được danh pháp thay thế một số carbonyl (C</w:t>
      </w:r>
      <w:r w:rsidR="00C56007" w:rsidRPr="00F7454B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C56007" w:rsidRPr="00F7454B">
        <w:rPr>
          <w:rFonts w:ascii="Times New Roman" w:hAnsi="Times New Roman" w:cs="Times New Roman"/>
          <w:iCs/>
          <w:sz w:val="24"/>
          <w:szCs w:val="24"/>
        </w:rPr>
        <w:t xml:space="preserve"> đến C</w:t>
      </w:r>
      <w:r w:rsidR="00C56007" w:rsidRPr="00F7454B">
        <w:rPr>
          <w:rFonts w:ascii="Times New Roman" w:hAnsi="Times New Roman" w:cs="Times New Roman"/>
          <w:iCs/>
          <w:sz w:val="24"/>
          <w:szCs w:val="24"/>
          <w:vertAlign w:val="subscript"/>
        </w:rPr>
        <w:t>5</w:t>
      </w:r>
      <w:r w:rsidR="00C56007" w:rsidRPr="00F7454B">
        <w:rPr>
          <w:rFonts w:ascii="Times New Roman" w:hAnsi="Times New Roman" w:cs="Times New Roman"/>
          <w:iCs/>
          <w:sz w:val="24"/>
          <w:szCs w:val="24"/>
        </w:rPr>
        <w:t>) và tên thông thường một vài hợp chất carbonyl thường gặp.</w:t>
      </w:r>
    </w:p>
    <w:p w14:paraId="4F9DAAF2" w14:textId="77777777" w:rsidR="00C56007" w:rsidRPr="00F7454B" w:rsidRDefault="00C56007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Mô tả được đặc điểm liên kết của nhóm chức carbonyl, hình dạng phân tử của methanal, ethanal.</w:t>
      </w:r>
    </w:p>
    <w:p w14:paraId="6EB3DC74" w14:textId="77777777" w:rsidR="00C56007" w:rsidRPr="00F7454B" w:rsidRDefault="00C56007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Nêu được đặc điểm về tính chất vật lí (trạng thái, nhiệt độ sôi, tính tan) của hợp chất carbonyl.</w:t>
      </w:r>
    </w:p>
    <w:p w14:paraId="051D467B" w14:textId="77777777" w:rsidR="00C56007" w:rsidRPr="00F7454B" w:rsidRDefault="00C56007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Trình bày được tính chất hoá học của aldehyde, ketone: Phản ứng khử (với NaB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4 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hoặc LiAl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4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); Phản ứng oxi hoá aldehyde (với nước bromine, thuốc thử Tollens, Cu(O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2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)/O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perscript"/>
        </w:rPr>
        <w:t>-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); Phản ứng cộng vào nhóm carbonyl (với HCN); Phản ứng tạo iodoform.</w:t>
      </w:r>
    </w:p>
    <w:p w14:paraId="4F25855E" w14:textId="14C72188" w:rsidR="00C56007" w:rsidRPr="00F7454B" w:rsidRDefault="00C56007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Thực hiện được (hoặc quan sát qua video, hoặc qua mô tả) các thí nghiệm: phản ứng tráng bạc, phản ứng với Cu(OH)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2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/O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perscript"/>
        </w:rPr>
        <w:t>-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, phản ứng tạo iodoform từ acetone; mô tả hiện tượng thí nghiệm, giải thích được tính chất hoá học của hợp chất carbonyl và xác định được hợp chất có chứa nhóm CH</w:t>
      </w:r>
      <w:r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3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CO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perscript"/>
        </w:rPr>
        <w:t>-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33CCA1" w14:textId="1F4E4676" w:rsidR="00D222D6" w:rsidRPr="00F7454B" w:rsidRDefault="00C56007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Trình bày được ứng dụng của hợp chất carbonyl và phương pháp điều chế acetaldehyde bằng cách oxi hoá ethylene, điều chế acetone từ cumene.</w:t>
      </w:r>
    </w:p>
    <w:p w14:paraId="672B5946" w14:textId="77777777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F7454B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. Năng lực:</w:t>
      </w:r>
    </w:p>
    <w:p w14:paraId="050CD290" w14:textId="77777777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pt-BR"/>
        </w:rPr>
      </w:pPr>
      <w:r w:rsidRPr="00F7454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* Năng lực chung:</w:t>
      </w:r>
      <w:r w:rsidRPr="00F7454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pt-BR"/>
        </w:rPr>
        <w:t xml:space="preserve"> </w:t>
      </w:r>
    </w:p>
    <w:p w14:paraId="57F682A7" w14:textId="1404098D" w:rsidR="00674ED5" w:rsidRPr="00F7454B" w:rsidRDefault="00674ED5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- Năng lực tự chủ và tự học:</w:t>
      </w:r>
      <w:r w:rsidRPr="00F7454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Kĩ năng tìm kiếm thông tin trong SGK, quan sát hình ảnh về </w:t>
      </w:r>
      <w:r w:rsidR="002B6EF8" w:rsidRPr="00F7454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ác phản ứng, rút ra kết luận về tính chất hóa học của hợp chất 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</w:rPr>
        <w:t>carbonyl và xác định được hợp chất có chứa nhóm CH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</w:rPr>
        <w:t>3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</w:rPr>
        <w:t>CO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perscript"/>
        </w:rPr>
        <w:t>-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7DBD671" w14:textId="77777777" w:rsidR="002B6EF8" w:rsidRPr="00F7454B" w:rsidRDefault="00674ED5" w:rsidP="00F7454B">
      <w:pPr>
        <w:tabs>
          <w:tab w:val="left" w:pos="142"/>
        </w:tabs>
        <w:spacing w:after="0" w:line="276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- Năng lực giao tiếp và hợp tác:</w:t>
      </w:r>
      <w:r w:rsidRPr="00F7454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m việc nhóm tìm hiểu về 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</w:rPr>
        <w:t>đặc điểm liên kết của nhóm chức carbonyl, hình dạng phân tử của methanal, ethanal.</w:t>
      </w:r>
    </w:p>
    <w:p w14:paraId="24359890" w14:textId="0F183F17" w:rsidR="00674ED5" w:rsidRPr="00F7454B" w:rsidRDefault="00674ED5" w:rsidP="00F7454B">
      <w:pPr>
        <w:tabs>
          <w:tab w:val="left" w:pos="142"/>
        </w:tabs>
        <w:spacing w:after="0" w:line="276" w:lineRule="auto"/>
        <w:ind w:firstLine="14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7454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val="vi-VN"/>
        </w:rPr>
        <w:t>- Năng lực giải quyết vấn đề và sáng tạo</w:t>
      </w:r>
      <w:r w:rsidRPr="00F7454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: Giải thích được </w:t>
      </w:r>
      <w:r w:rsidR="002B6EF8" w:rsidRPr="00F7454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ính chất hóa học của hợp chất </w:t>
      </w:r>
      <w:r w:rsidR="002B6EF8" w:rsidRPr="00F7454B">
        <w:rPr>
          <w:rFonts w:ascii="Times New Roman" w:eastAsia="Times New Roman" w:hAnsi="Times New Roman" w:cs="Times New Roman"/>
          <w:sz w:val="24"/>
          <w:szCs w:val="24"/>
        </w:rPr>
        <w:t>carbonyl thông qua các phản ứng hóa học.</w:t>
      </w:r>
    </w:p>
    <w:p w14:paraId="372A9B96" w14:textId="77777777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F7454B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* Năng lực hóa học: </w:t>
      </w:r>
    </w:p>
    <w:p w14:paraId="789FAA12" w14:textId="77777777" w:rsidR="00674ED5" w:rsidRPr="00F7454B" w:rsidRDefault="00674ED5" w:rsidP="00F7454B">
      <w:pPr>
        <w:tabs>
          <w:tab w:val="left" w:pos="142"/>
        </w:tabs>
        <w:spacing w:after="0" w:line="276" w:lineRule="auto"/>
        <w:ind w:firstLine="142"/>
        <w:jc w:val="both"/>
        <w:rPr>
          <w:rFonts w:ascii="Times New Roman" w:eastAsia="Calibri" w:hAnsi="Times New Roman" w:cs="Times New Roman"/>
          <w:i/>
          <w:color w:val="000000"/>
          <w:sz w:val="24"/>
          <w:szCs w:val="24"/>
          <w:lang w:val="vi-VN"/>
        </w:rPr>
      </w:pPr>
      <w:r w:rsidRPr="00F7454B">
        <w:rPr>
          <w:rFonts w:ascii="Times New Roman" w:eastAsia="Calibri" w:hAnsi="Times New Roman" w:cs="Times New Roman"/>
          <w:i/>
          <w:color w:val="000000"/>
          <w:sz w:val="24"/>
          <w:szCs w:val="24"/>
          <w:lang w:val="vi-VN"/>
        </w:rPr>
        <w:t>a. Nhận thức hoá học: Học sinh đạt được các yêu cầu sau:</w:t>
      </w:r>
    </w:p>
    <w:p w14:paraId="204C79EA" w14:textId="77777777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F745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ình bày được: </w:t>
      </w:r>
    </w:p>
    <w:p w14:paraId="389E8D7D" w14:textId="49C70C58" w:rsidR="002B6EF8" w:rsidRPr="00F7454B" w:rsidRDefault="002B6EF8" w:rsidP="00F7454B">
      <w:pPr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7454B">
        <w:rPr>
          <w:rFonts w:ascii="Times New Roman" w:hAnsi="Times New Roman" w:cs="Times New Roman"/>
          <w:iCs/>
          <w:sz w:val="24"/>
          <w:szCs w:val="24"/>
        </w:rPr>
        <w:t>- Khái niệm hợp chất Carbonyl (aldehyde, ketone)</w:t>
      </w:r>
    </w:p>
    <w:p w14:paraId="35A6BEF7" w14:textId="77777777" w:rsidR="002B6EF8" w:rsidRPr="00F7454B" w:rsidRDefault="002B6EF8" w:rsidP="00F7454B">
      <w:pPr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7454B">
        <w:rPr>
          <w:rFonts w:ascii="Times New Roman" w:hAnsi="Times New Roman" w:cs="Times New Roman"/>
          <w:iCs/>
          <w:sz w:val="24"/>
          <w:szCs w:val="24"/>
        </w:rPr>
        <w:t>- Gọi được danh pháp thay thế một số carbonyl (C</w:t>
      </w:r>
      <w:r w:rsidRPr="00F7454B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Pr="00F7454B">
        <w:rPr>
          <w:rFonts w:ascii="Times New Roman" w:hAnsi="Times New Roman" w:cs="Times New Roman"/>
          <w:iCs/>
          <w:sz w:val="24"/>
          <w:szCs w:val="24"/>
        </w:rPr>
        <w:t xml:space="preserve"> đến C</w:t>
      </w:r>
      <w:r w:rsidRPr="00F7454B">
        <w:rPr>
          <w:rFonts w:ascii="Times New Roman" w:hAnsi="Times New Roman" w:cs="Times New Roman"/>
          <w:iCs/>
          <w:sz w:val="24"/>
          <w:szCs w:val="24"/>
          <w:vertAlign w:val="subscript"/>
        </w:rPr>
        <w:t>5</w:t>
      </w:r>
      <w:r w:rsidRPr="00F7454B">
        <w:rPr>
          <w:rFonts w:ascii="Times New Roman" w:hAnsi="Times New Roman" w:cs="Times New Roman"/>
          <w:iCs/>
          <w:sz w:val="24"/>
          <w:szCs w:val="24"/>
        </w:rPr>
        <w:t>) và tên thông thường một vài hợp chất carbonyl thường gặp.</w:t>
      </w:r>
    </w:p>
    <w:p w14:paraId="58F8D94E" w14:textId="77777777" w:rsidR="002B6EF8" w:rsidRPr="00F7454B" w:rsidRDefault="002B6EF8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Mô tả được đặc điểm liên kết của nhóm chức carbonyl, hình dạng phân tử của methanal, ethanal.</w:t>
      </w:r>
    </w:p>
    <w:p w14:paraId="5DB55B6D" w14:textId="0B9FC45A" w:rsidR="002B6EF8" w:rsidRPr="00F7454B" w:rsidRDefault="002B6EF8" w:rsidP="00F7454B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>- Đặc điểm về tính chất vật lí (trạng thái, nhiệt độ sôi, tính tan) của hợp chất carbonyl.</w:t>
      </w:r>
    </w:p>
    <w:p w14:paraId="0B3C769B" w14:textId="4BA7B826" w:rsidR="002B6EF8" w:rsidRPr="00F7454B" w:rsidRDefault="002B6EF8" w:rsidP="00F7454B">
      <w:pPr>
        <w:tabs>
          <w:tab w:val="left" w:pos="142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F7454B">
        <w:rPr>
          <w:rFonts w:ascii="Times New Roman" w:eastAsia="Times New Roman" w:hAnsi="Times New Roman" w:cs="Times New Roman"/>
          <w:sz w:val="24"/>
          <w:szCs w:val="24"/>
        </w:rPr>
        <w:t xml:space="preserve">- Tính chất hoá học của aldehyde, ketone: Phản ứng khử </w:t>
      </w:r>
      <w:r w:rsidR="005F4DF8" w:rsidRPr="00F7454B">
        <w:rPr>
          <w:rFonts w:ascii="Times New Roman" w:eastAsia="Times New Roman" w:hAnsi="Times New Roman" w:cs="Times New Roman"/>
          <w:sz w:val="24"/>
          <w:szCs w:val="24"/>
        </w:rPr>
        <w:t xml:space="preserve">, Phản ứng oxi hoá aldehyde, 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P</w:t>
      </w:r>
      <w:r w:rsidR="005F4DF8" w:rsidRPr="00F7454B">
        <w:rPr>
          <w:rFonts w:ascii="Times New Roman" w:eastAsia="Times New Roman" w:hAnsi="Times New Roman" w:cs="Times New Roman"/>
          <w:sz w:val="24"/>
          <w:szCs w:val="24"/>
        </w:rPr>
        <w:t xml:space="preserve">hản ứng cộng vào nhóm carbonyl, </w:t>
      </w:r>
      <w:r w:rsidRPr="00F7454B">
        <w:rPr>
          <w:rFonts w:ascii="Times New Roman" w:eastAsia="Times New Roman" w:hAnsi="Times New Roman" w:cs="Times New Roman"/>
          <w:sz w:val="24"/>
          <w:szCs w:val="24"/>
        </w:rPr>
        <w:t>Phản ứng tạo iodoform</w:t>
      </w:r>
      <w:r w:rsidR="005F4DF8" w:rsidRPr="00F7454B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</w:p>
    <w:p w14:paraId="51D21C46" w14:textId="24764501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454B">
        <w:rPr>
          <w:rFonts w:ascii="Times New Roman" w:hAnsi="Times New Roman" w:cs="Times New Roman"/>
          <w:i/>
          <w:sz w:val="24"/>
          <w:szCs w:val="24"/>
          <w:lang w:val="vi-VN"/>
        </w:rPr>
        <w:t>b. Tìm hiểu tự nhiên dưới góc độ hóa học</w:t>
      </w:r>
      <w:r w:rsidRPr="00F7454B">
        <w:rPr>
          <w:rFonts w:ascii="Times New Roman" w:hAnsi="Times New Roman" w:cs="Times New Roman"/>
          <w:sz w:val="24"/>
          <w:szCs w:val="24"/>
          <w:lang w:val="vi-VN"/>
        </w:rPr>
        <w:t xml:space="preserve"> được thực hiện thông qua các hoạt động: Thảo luận, quan sát thí nghiệm </w:t>
      </w:r>
      <w:r w:rsidR="00FE7200" w:rsidRPr="00F7454B">
        <w:rPr>
          <w:rFonts w:ascii="Times New Roman" w:hAnsi="Times New Roman" w:cs="Times New Roman"/>
          <w:sz w:val="24"/>
          <w:szCs w:val="24"/>
        </w:rPr>
        <w:t>tìm ra tính chất hóa học của hợp chất carbonyl, ketone.</w:t>
      </w:r>
      <w:r w:rsidRPr="00F7454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04939974" w14:textId="60EE3CFF" w:rsidR="00674ED5" w:rsidRPr="00F7454B" w:rsidRDefault="00674ED5" w:rsidP="00F7454B">
      <w:pPr>
        <w:tabs>
          <w:tab w:val="left" w:pos="142"/>
        </w:tabs>
        <w:spacing w:after="0" w:line="276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F7454B">
        <w:rPr>
          <w:rFonts w:ascii="Times New Roman" w:eastAsia="Calibri" w:hAnsi="Times New Roman" w:cs="Times New Roman"/>
          <w:i/>
          <w:color w:val="000000"/>
          <w:sz w:val="24"/>
          <w:szCs w:val="24"/>
          <w:lang w:val="vi-VN"/>
        </w:rPr>
        <w:t>c. Vận dụng kiến thức, kĩ năng đã học để giải thích được</w:t>
      </w:r>
      <w:r w:rsidRPr="00F7454B">
        <w:rPr>
          <w:rFonts w:ascii="Times New Roman" w:eastAsia="Calibri" w:hAnsi="Times New Roman" w:cs="Times New Roman"/>
          <w:iCs/>
          <w:color w:val="000000"/>
          <w:sz w:val="24"/>
          <w:szCs w:val="24"/>
          <w:lang w:val="vi-VN"/>
        </w:rPr>
        <w:t xml:space="preserve"> </w:t>
      </w:r>
      <w:r w:rsidR="00A630FA" w:rsidRPr="00F7454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các ứng dụng các </w:t>
      </w:r>
      <w:r w:rsidR="005F4DF8" w:rsidRPr="00F7454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aldehyde, ketone </w:t>
      </w:r>
      <w:r w:rsidR="00A630FA" w:rsidRPr="00F7454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trong đời số</w:t>
      </w:r>
      <w:r w:rsidR="005F4DF8" w:rsidRPr="00F7454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ng như sản xuất gương, làm dung môi.</w:t>
      </w:r>
    </w:p>
    <w:p w14:paraId="2D729976" w14:textId="77777777" w:rsidR="00674ED5" w:rsidRPr="00F7454B" w:rsidRDefault="00674ED5" w:rsidP="00F7454B">
      <w:pPr>
        <w:tabs>
          <w:tab w:val="left" w:pos="14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F7454B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3. Phẩm chất:</w:t>
      </w:r>
      <w:r w:rsidRPr="00F7454B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</w:p>
    <w:p w14:paraId="2075FEB0" w14:textId="1DA4697D" w:rsidR="00674ED5" w:rsidRPr="00F7454B" w:rsidRDefault="00674ED5" w:rsidP="00F7454B">
      <w:pPr>
        <w:tabs>
          <w:tab w:val="left" w:pos="142"/>
        </w:tabs>
        <w:spacing w:after="0" w:line="276" w:lineRule="auto"/>
        <w:ind w:firstLine="284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it-IT"/>
        </w:rPr>
      </w:pPr>
      <w:r w:rsidRPr="00F7454B">
        <w:rPr>
          <w:rFonts w:ascii="Times New Roman" w:hAnsi="Times New Roman" w:cs="Times New Roman"/>
          <w:sz w:val="24"/>
          <w:szCs w:val="24"/>
          <w:lang w:val="it-IT"/>
        </w:rPr>
        <w:t xml:space="preserve">- Chăm chỉ, tự tìm tòi thông tin trong SGK </w:t>
      </w:r>
      <w:r w:rsidR="005F4DF8" w:rsidRPr="00F7454B">
        <w:rPr>
          <w:rFonts w:ascii="Times New Roman" w:hAnsi="Times New Roman" w:cs="Times New Roman"/>
          <w:sz w:val="24"/>
          <w:szCs w:val="24"/>
          <w:lang w:val="it-IT"/>
        </w:rPr>
        <w:t>nắm được tính chất của andehyde và ketone.</w:t>
      </w:r>
    </w:p>
    <w:p w14:paraId="69B86FF7" w14:textId="77777777" w:rsidR="00674ED5" w:rsidRPr="00F7454B" w:rsidRDefault="00674ED5" w:rsidP="00F7454B">
      <w:pPr>
        <w:tabs>
          <w:tab w:val="left" w:pos="142"/>
        </w:tabs>
        <w:spacing w:after="0" w:line="276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F7454B">
        <w:rPr>
          <w:rFonts w:ascii="Times New Roman" w:hAnsi="Times New Roman" w:cs="Times New Roman"/>
          <w:sz w:val="24"/>
          <w:szCs w:val="24"/>
          <w:lang w:val="it-IT"/>
        </w:rPr>
        <w:t>- HS có trách nhiệm trong việc hoạt động nhóm, hoàn thành các nội dung được giao.</w:t>
      </w:r>
    </w:p>
    <w:p w14:paraId="44A3161C" w14:textId="63AC4240" w:rsidR="00356700" w:rsidRPr="00F7454B" w:rsidRDefault="00356700" w:rsidP="00F7454B">
      <w:pPr>
        <w:tabs>
          <w:tab w:val="left" w:pos="7169"/>
        </w:tabs>
        <w:spacing w:after="0" w:line="276" w:lineRule="auto"/>
        <w:jc w:val="both"/>
        <w:rPr>
          <w:rFonts w:ascii="Times New Roman" w:eastAsia="SimSun" w:hAnsi="Times New Roman" w:cs="Times New Roman"/>
          <w:b/>
          <w:sz w:val="24"/>
          <w:szCs w:val="24"/>
          <w:lang w:val="nl-NL"/>
        </w:rPr>
      </w:pPr>
    </w:p>
    <w:p w14:paraId="54A1D3AC" w14:textId="77777777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  <w:lang w:val="vi-VN"/>
        </w:rPr>
        <w:lastRenderedPageBreak/>
        <w:t>II. Thiết bị dạy học và học liệu</w:t>
      </w:r>
    </w:p>
    <w:p w14:paraId="14CDE1B8" w14:textId="0180AEDC" w:rsidR="008919BB" w:rsidRPr="00F7454B" w:rsidRDefault="00B27CDC" w:rsidP="00F7454B">
      <w:pPr>
        <w:pStyle w:val="NormalWeb"/>
        <w:spacing w:before="0" w:beforeAutospacing="0" w:after="0" w:afterAutospacing="0" w:line="276" w:lineRule="auto"/>
        <w:ind w:firstLine="540"/>
        <w:jc w:val="both"/>
        <w:rPr>
          <w:color w:val="000000"/>
          <w:lang w:val="vi-VN"/>
        </w:rPr>
      </w:pPr>
      <w:r w:rsidRPr="00F7454B">
        <w:rPr>
          <w:color w:val="000000"/>
          <w:lang w:val="vi-VN"/>
        </w:rPr>
        <w:t>Phiếu bài tập số 1, số 2, …..</w:t>
      </w:r>
    </w:p>
    <w:p w14:paraId="185720CB" w14:textId="3E7DD593" w:rsidR="000A3FCC" w:rsidRPr="00F7454B" w:rsidRDefault="000A3FCC" w:rsidP="00F7454B">
      <w:pPr>
        <w:pStyle w:val="NormalWeb"/>
        <w:spacing w:before="0" w:beforeAutospacing="0" w:after="0" w:afterAutospacing="0" w:line="276" w:lineRule="auto"/>
        <w:ind w:firstLine="540"/>
        <w:jc w:val="both"/>
        <w:rPr>
          <w:color w:val="000000"/>
        </w:rPr>
      </w:pPr>
      <w:r w:rsidRPr="00F7454B">
        <w:rPr>
          <w:color w:val="000000"/>
        </w:rPr>
        <w:t>Link thí nghiệm.</w:t>
      </w:r>
    </w:p>
    <w:p w14:paraId="459E2A83" w14:textId="57B6238D" w:rsidR="000A3FCC" w:rsidRPr="00F7454B" w:rsidRDefault="00D50408" w:rsidP="00F7454B">
      <w:pPr>
        <w:pStyle w:val="NormalWeb"/>
        <w:spacing w:before="0" w:beforeAutospacing="0" w:after="0" w:afterAutospacing="0" w:line="276" w:lineRule="auto"/>
        <w:jc w:val="both"/>
        <w:rPr>
          <w:color w:val="000000"/>
          <w:lang w:val="vi-VN"/>
        </w:rPr>
      </w:pPr>
      <w:hyperlink r:id="rId5" w:history="1">
        <w:r w:rsidR="000A3FCC" w:rsidRPr="00F7454B">
          <w:rPr>
            <w:rStyle w:val="Hyperlink"/>
            <w:lang w:val="vi-VN"/>
          </w:rPr>
          <w:t>https://www.youtube.com/watch?v=FMJCHP2dP04</w:t>
        </w:r>
      </w:hyperlink>
      <w:r w:rsidR="000A3FCC" w:rsidRPr="00F7454B">
        <w:rPr>
          <w:color w:val="000000"/>
          <w:lang w:val="vi-VN"/>
        </w:rPr>
        <w:t xml:space="preserve"> </w:t>
      </w:r>
    </w:p>
    <w:p w14:paraId="0C6E35DC" w14:textId="220CDD50" w:rsidR="000A3FCC" w:rsidRPr="00F7454B" w:rsidRDefault="00D50408" w:rsidP="00F7454B">
      <w:pPr>
        <w:pStyle w:val="NormalWeb"/>
        <w:spacing w:before="0" w:beforeAutospacing="0" w:after="0" w:afterAutospacing="0" w:line="276" w:lineRule="auto"/>
        <w:jc w:val="both"/>
        <w:rPr>
          <w:color w:val="000000"/>
          <w:lang w:val="vi-VN"/>
        </w:rPr>
      </w:pPr>
      <w:hyperlink r:id="rId6" w:history="1">
        <w:r w:rsidR="000A3FCC" w:rsidRPr="00F7454B">
          <w:rPr>
            <w:rStyle w:val="Hyperlink"/>
            <w:lang w:val="vi-VN"/>
          </w:rPr>
          <w:t>https://www.youtube.com/watch?v=Gmh5SwKy4U8</w:t>
        </w:r>
      </w:hyperlink>
    </w:p>
    <w:p w14:paraId="14799439" w14:textId="469334A3" w:rsidR="000A3FCC" w:rsidRPr="00F7454B" w:rsidRDefault="000A3FCC" w:rsidP="00F7454B">
      <w:pPr>
        <w:pStyle w:val="NormalWeb"/>
        <w:spacing w:before="0" w:beforeAutospacing="0" w:after="0" w:afterAutospacing="0" w:line="276" w:lineRule="auto"/>
        <w:jc w:val="both"/>
        <w:rPr>
          <w:color w:val="000000"/>
          <w:lang w:val="vi-VN"/>
        </w:rPr>
      </w:pPr>
      <w:r w:rsidRPr="00F7454B">
        <w:rPr>
          <w:color w:val="000000"/>
          <w:lang w:val="vi-VN"/>
        </w:rPr>
        <w:t>https://www.youtube.com/watch?v=OjslFbEkurA</w:t>
      </w:r>
    </w:p>
    <w:p w14:paraId="0D6944CF" w14:textId="5FD1BDE0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  <w:lang w:val="vi-VN"/>
        </w:rPr>
        <w:t>III. Tiến trình dạy học</w:t>
      </w:r>
    </w:p>
    <w:p w14:paraId="1A817944" w14:textId="296EC622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  <w:lang w:val="vi-VN"/>
        </w:rPr>
        <w:t xml:space="preserve">1. Hoạt động 1: </w:t>
      </w:r>
      <w:r w:rsidR="00B27CDC" w:rsidRPr="00F7454B">
        <w:rPr>
          <w:b/>
          <w:bCs/>
          <w:color w:val="000000"/>
          <w:lang w:val="vi-VN"/>
        </w:rPr>
        <w:t>Khởi động</w:t>
      </w:r>
    </w:p>
    <w:p w14:paraId="7415E4CA" w14:textId="1A895FD0" w:rsidR="004E325A" w:rsidRPr="00F7454B" w:rsidRDefault="0031106E" w:rsidP="00F7454B">
      <w:pPr>
        <w:pStyle w:val="NormalWeb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F7454B">
        <w:rPr>
          <w:b/>
          <w:bCs/>
          <w:color w:val="000000"/>
        </w:rPr>
        <w:t xml:space="preserve">   </w:t>
      </w:r>
      <w:r w:rsidR="004E325A" w:rsidRPr="00F7454B">
        <w:rPr>
          <w:b/>
          <w:bCs/>
          <w:color w:val="000000"/>
          <w:lang w:val="vi-VN"/>
        </w:rPr>
        <w:t xml:space="preserve">a) Mục tiêu: </w:t>
      </w:r>
      <w:r w:rsidR="005663B7" w:rsidRPr="00F7454B">
        <w:rPr>
          <w:bCs/>
          <w:color w:val="000000"/>
        </w:rPr>
        <w:t xml:space="preserve">Thông qua một số hình ảnh thông tin về một số mùi hương </w:t>
      </w:r>
      <w:r w:rsidR="00AB70E9" w:rsidRPr="00F7454B">
        <w:rPr>
          <w:bCs/>
          <w:color w:val="000000"/>
        </w:rPr>
        <w:t>của các loài thực vật, động vật, một số bộ phận, tế bào cơ thể con người</w:t>
      </w:r>
      <w:r w:rsidR="005663B7" w:rsidRPr="00F7454B">
        <w:rPr>
          <w:bCs/>
          <w:color w:val="000000"/>
        </w:rPr>
        <w:t xml:space="preserve"> </w:t>
      </w:r>
      <w:r w:rsidR="002041ED" w:rsidRPr="00F7454B">
        <w:rPr>
          <w:bCs/>
          <w:color w:val="000000"/>
        </w:rPr>
        <w:t>giúp HS biết về hợp chất andehyde, ketone.</w:t>
      </w:r>
    </w:p>
    <w:p w14:paraId="7FA3D091" w14:textId="1EBBB9D1" w:rsidR="00196497" w:rsidRPr="00F7454B" w:rsidRDefault="00196497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</w:rPr>
      </w:pPr>
      <w:r w:rsidRPr="00F7454B">
        <w:rPr>
          <w:b/>
          <w:bCs/>
          <w:noProof/>
        </w:rPr>
        <w:drawing>
          <wp:inline distT="0" distB="0" distL="0" distR="0" wp14:anchorId="4BED5010" wp14:editId="73F61327">
            <wp:extent cx="6202680" cy="1706880"/>
            <wp:effectExtent l="0" t="0" r="762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68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71757" w14:textId="54694D3D" w:rsidR="004E325A" w:rsidRPr="00F7454B" w:rsidRDefault="0031106E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</w:rPr>
      </w:pPr>
      <w:r w:rsidRPr="00F7454B">
        <w:rPr>
          <w:b/>
          <w:bCs/>
          <w:color w:val="000000"/>
        </w:rPr>
        <w:t xml:space="preserve">   </w:t>
      </w:r>
      <w:r w:rsidR="004E325A" w:rsidRPr="00F7454B">
        <w:rPr>
          <w:b/>
          <w:bCs/>
          <w:color w:val="000000"/>
          <w:lang w:val="vi-VN"/>
        </w:rPr>
        <w:t xml:space="preserve">b) Nội dung: </w:t>
      </w:r>
      <w:r w:rsidR="002041ED" w:rsidRPr="00F7454B">
        <w:rPr>
          <w:bCs/>
          <w:color w:val="000000"/>
        </w:rPr>
        <w:t>Các aldehyde và ketone tạo nên mùi thơm đặc trưng của động vật, thực vật.</w:t>
      </w:r>
      <w:r w:rsidR="00AB70E9" w:rsidRPr="00F7454B">
        <w:rPr>
          <w:bCs/>
          <w:color w:val="000000"/>
        </w:rPr>
        <w:t xml:space="preserve"> Tế bào trong võng mạc giúp mắt tiếp nhận ánh sáng  được tạo thành từ các aldehyde, hormon giới tính nam, nữ là các ketone.</w:t>
      </w:r>
    </w:p>
    <w:p w14:paraId="5047251E" w14:textId="73177E85" w:rsidR="004E325A" w:rsidRPr="00F7454B" w:rsidRDefault="0031106E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</w:rPr>
        <w:t xml:space="preserve">   </w:t>
      </w:r>
      <w:r w:rsidR="004E325A" w:rsidRPr="00F7454B">
        <w:rPr>
          <w:b/>
          <w:bCs/>
          <w:color w:val="000000"/>
          <w:lang w:val="vi-VN"/>
        </w:rPr>
        <w:t>c) Sản phẩm:</w:t>
      </w:r>
      <w:r w:rsidR="004E325A" w:rsidRPr="00F7454B">
        <w:rPr>
          <w:color w:val="000000"/>
          <w:lang w:val="vi-VN"/>
        </w:rPr>
        <w:t xml:space="preserve"> </w:t>
      </w:r>
      <w:r w:rsidR="00AB70E9" w:rsidRPr="00F7454B">
        <w:rPr>
          <w:iCs/>
          <w:color w:val="000000"/>
        </w:rPr>
        <w:t>HS dựa vào các hình ảnh dự đoán các hợp chất</w:t>
      </w:r>
      <w:r w:rsidR="00AB70E9" w:rsidRPr="00F7454B">
        <w:rPr>
          <w:bCs/>
          <w:color w:val="000000"/>
        </w:rPr>
        <w:t xml:space="preserve"> các  aldehyde, </w:t>
      </w:r>
      <w:r w:rsidR="00AB70E9" w:rsidRPr="00F7454B">
        <w:rPr>
          <w:iCs/>
          <w:color w:val="000000"/>
        </w:rPr>
        <w:t xml:space="preserve"> </w:t>
      </w:r>
      <w:r w:rsidR="00AB70E9" w:rsidRPr="00F7454B">
        <w:rPr>
          <w:bCs/>
          <w:color w:val="000000"/>
        </w:rPr>
        <w:t>ketone.</w:t>
      </w:r>
    </w:p>
    <w:p w14:paraId="5467D8CC" w14:textId="53122E3C" w:rsidR="004E325A" w:rsidRPr="00F7454B" w:rsidRDefault="0031106E" w:rsidP="00F7454B">
      <w:pPr>
        <w:pStyle w:val="NormalWeb"/>
        <w:spacing w:before="0" w:beforeAutospacing="0" w:after="0" w:afterAutospacing="0" w:line="276" w:lineRule="auto"/>
        <w:jc w:val="both"/>
      </w:pPr>
      <w:r w:rsidRPr="00F7454B">
        <w:rPr>
          <w:b/>
          <w:bCs/>
          <w:color w:val="000000"/>
        </w:rPr>
        <w:t xml:space="preserve">   </w:t>
      </w:r>
      <w:r w:rsidR="004E325A" w:rsidRPr="00F7454B">
        <w:rPr>
          <w:b/>
          <w:bCs/>
          <w:color w:val="000000"/>
          <w:lang w:val="vi-VN"/>
        </w:rPr>
        <w:t>d) Tổ chức thực hiện:</w:t>
      </w:r>
      <w:r w:rsidR="004E325A" w:rsidRPr="00F7454B">
        <w:rPr>
          <w:color w:val="000000"/>
          <w:lang w:val="vi-VN"/>
        </w:rPr>
        <w:t xml:space="preserve"> </w:t>
      </w:r>
      <w:r w:rsidR="00AB70E9" w:rsidRPr="00F7454B">
        <w:rPr>
          <w:iCs/>
          <w:color w:val="000000"/>
        </w:rPr>
        <w:t>GV chia nhóm thành 4 nhóm nghiên cứu, thảo luận rút ra kết luận.</w:t>
      </w:r>
    </w:p>
    <w:p w14:paraId="2EF4EF57" w14:textId="72F00B7D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  <w:r w:rsidRPr="00F7454B">
        <w:rPr>
          <w:b/>
          <w:bCs/>
          <w:color w:val="000000"/>
          <w:lang w:val="vi-VN"/>
        </w:rPr>
        <w:t>2. Hoạt động 2: Hình thành kiến thức mớ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61"/>
        <w:gridCol w:w="1499"/>
        <w:gridCol w:w="3210"/>
      </w:tblGrid>
      <w:tr w:rsidR="00F7454B" w:rsidRPr="00F7454B" w14:paraId="77C37285" w14:textId="77777777" w:rsidTr="001F57E2">
        <w:tc>
          <w:tcPr>
            <w:tcW w:w="9996" w:type="dxa"/>
            <w:gridSpan w:val="3"/>
          </w:tcPr>
          <w:p w14:paraId="0E31AC28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>Hoạt động 1:</w:t>
            </w:r>
            <w:r w:rsidRPr="00F7454B">
              <w:rPr>
                <w:b/>
                <w:bCs/>
                <w:color w:val="000000"/>
              </w:rPr>
              <w:t xml:space="preserve">Khái niệm </w:t>
            </w:r>
          </w:p>
          <w:p w14:paraId="22A62E29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b/>
                <w:bCs/>
                <w:color w:val="000000"/>
                <w:lang w:val="vi-VN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>Mục tiêu:</w:t>
            </w:r>
          </w:p>
          <w:p w14:paraId="5C45AB24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color w:val="000000"/>
              </w:rPr>
              <w:t>Nêu được khái niệm hợp chất carbonyl (aldehyde và ketone)</w:t>
            </w:r>
          </w:p>
        </w:tc>
      </w:tr>
      <w:tr w:rsidR="00F7454B" w:rsidRPr="00F7454B" w14:paraId="460BB0D2" w14:textId="77777777" w:rsidTr="001F57E2">
        <w:tc>
          <w:tcPr>
            <w:tcW w:w="6629" w:type="dxa"/>
            <w:gridSpan w:val="2"/>
          </w:tcPr>
          <w:p w14:paraId="200D4E7B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lang w:val="de-DE"/>
              </w:rPr>
              <w:t>Hoạt động của GV và HS</w:t>
            </w:r>
          </w:p>
        </w:tc>
        <w:tc>
          <w:tcPr>
            <w:tcW w:w="3367" w:type="dxa"/>
          </w:tcPr>
          <w:p w14:paraId="3988896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</w:rPr>
              <w:t>Sản phẩm dự kiến</w:t>
            </w:r>
          </w:p>
        </w:tc>
      </w:tr>
      <w:tr w:rsidR="00F7454B" w:rsidRPr="00F7454B" w14:paraId="67E64843" w14:textId="77777777" w:rsidTr="001F57E2">
        <w:tc>
          <w:tcPr>
            <w:tcW w:w="6629" w:type="dxa"/>
            <w:gridSpan w:val="2"/>
          </w:tcPr>
          <w:p w14:paraId="498B4CEB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Giao nhiệm vụ học tập: </w:t>
            </w: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 xml:space="preserve">GV </w:t>
            </w: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yêu cầu HS nghiên cứu SGK,  trả lời các câu hỏi sau:</w:t>
            </w:r>
          </w:p>
          <w:p w14:paraId="0012AB0B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Câu 1. Nêu khái niệm hợp chất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arbonyl </w:t>
            </w: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 </w:t>
            </w:r>
          </w:p>
          <w:p w14:paraId="6738660A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Câu 2.Nêu khái niệm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</w:t>
            </w:r>
          </w:p>
          <w:p w14:paraId="79AF6B71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Câu 3.Nêu khái niệm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etone</w:t>
            </w: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 </w:t>
            </w:r>
          </w:p>
          <w:p w14:paraId="59B9C569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Thực hiện nhiệm vụ: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HS hoàn thành phiếu bài tập </w:t>
            </w:r>
          </w:p>
          <w:p w14:paraId="46D7349F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Báo cáo, thảo luận</w:t>
            </w: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fr-FR"/>
              </w:rPr>
              <w:t xml:space="preserve">: </w:t>
            </w:r>
            <w:r w:rsidRPr="00F7454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Đại diện HS đưa ra nội dung kết quả </w:t>
            </w:r>
          </w:p>
          <w:p w14:paraId="490A8BAE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Kết luận, nhận định:</w: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GV nhận xét, đưa ra kết luận:</w:t>
            </w:r>
          </w:p>
          <w:p w14:paraId="349D7CD6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bCs/>
                <w:iCs/>
                <w:color w:val="000000" w:themeColor="text1"/>
              </w:rPr>
              <w:t xml:space="preserve">-Hợp chất </w:t>
            </w:r>
            <w:r w:rsidRPr="00F7454B">
              <w:rPr>
                <w:color w:val="000000"/>
              </w:rPr>
              <w:t>carbony: là hợp chất trong phân tử có nhóm =C=O.</w:t>
            </w:r>
          </w:p>
          <w:p w14:paraId="18CAE36E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color w:val="000000"/>
              </w:rPr>
              <w:t>-Aldehyde: là hợp chất hữu cơ có nhóm -CHO liên kết trực tiếp với nguyên tử carbon (trong gốc hydrocarbon hoặc -CHO) hoặc nguyên tử hydrogen.</w:t>
            </w:r>
          </w:p>
          <w:p w14:paraId="3A83A397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Ketone: hợp chất hữu cơ có nhóm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object w:dxaOrig="876" w:dyaOrig="408" w14:anchorId="615C08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43.8pt;height:20.4pt" o:ole="">
                  <v:imagedata r:id="rId8" o:title=""/>
                </v:shape>
                <o:OLEObject Type="Embed" ProgID="PBrush" ShapeID="_x0000_i1030" DrawAspect="Content" ObjectID="_1744580107" r:id="rId9"/>
              </w:objec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ên kết với hai nhóm hydrocarbon</w:t>
            </w:r>
          </w:p>
        </w:tc>
        <w:tc>
          <w:tcPr>
            <w:tcW w:w="3367" w:type="dxa"/>
          </w:tcPr>
          <w:p w14:paraId="6727AD46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bCs/>
                <w:iCs/>
                <w:color w:val="000000" w:themeColor="text1"/>
              </w:rPr>
              <w:t xml:space="preserve">-Hợp chất </w:t>
            </w:r>
            <w:r w:rsidRPr="00F7454B">
              <w:rPr>
                <w:color w:val="000000"/>
              </w:rPr>
              <w:t xml:space="preserve">carbony: là hợp chất trong phân tử có nhóm </w:t>
            </w:r>
            <w:r w:rsidRPr="00F7454B">
              <w:object w:dxaOrig="876" w:dyaOrig="408" w14:anchorId="22BF34E7">
                <v:shape id="_x0000_i1028" type="#_x0000_t75" style="width:43.8pt;height:20.4pt" o:ole="">
                  <v:imagedata r:id="rId8" o:title=""/>
                </v:shape>
                <o:OLEObject Type="Embed" ProgID="PBrush" ShapeID="_x0000_i1028" DrawAspect="Content" ObjectID="_1744580108" r:id="rId10"/>
              </w:object>
            </w:r>
          </w:p>
          <w:p w14:paraId="782F32F7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color w:val="000000"/>
              </w:rPr>
              <w:t>-Aldehyde: là hợp chất hữu cơ có nhóm -CHO liên kết trực tiếp với nguyên tử carbon (trong gốc hydrocarbon hoặc -CHO) hoặc nguyên tử hydrogen.</w:t>
            </w:r>
          </w:p>
          <w:p w14:paraId="45C3141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color w:val="000000"/>
              </w:rPr>
            </w:pPr>
            <w:r w:rsidRPr="00F7454B">
              <w:rPr>
                <w:color w:val="000000"/>
              </w:rPr>
              <w:t xml:space="preserve">-Ketone: hợp chất hữu cơ có nhóm </w:t>
            </w:r>
            <w:r w:rsidRPr="00F7454B">
              <w:object w:dxaOrig="876" w:dyaOrig="408" w14:anchorId="1C5D34F2">
                <v:shape id="_x0000_i1029" type="#_x0000_t75" style="width:43.8pt;height:20.4pt" o:ole="">
                  <v:imagedata r:id="rId8" o:title=""/>
                </v:shape>
                <o:OLEObject Type="Embed" ProgID="PBrush" ShapeID="_x0000_i1029" DrawAspect="Content" ObjectID="_1744580109" r:id="rId11"/>
              </w:object>
            </w:r>
            <w:r w:rsidRPr="00F7454B">
              <w:rPr>
                <w:color w:val="000000"/>
              </w:rPr>
              <w:t>liên kết với hai nhóm hydrocarbon .</w:t>
            </w:r>
          </w:p>
        </w:tc>
      </w:tr>
      <w:tr w:rsidR="00F7454B" w:rsidRPr="00F7454B" w14:paraId="2BAC8349" w14:textId="77777777" w:rsidTr="001F57E2">
        <w:tc>
          <w:tcPr>
            <w:tcW w:w="9996" w:type="dxa"/>
            <w:gridSpan w:val="3"/>
          </w:tcPr>
          <w:p w14:paraId="086F1BFE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 xml:space="preserve">Hoạt động </w:t>
            </w:r>
            <w:r w:rsidRPr="00F7454B">
              <w:rPr>
                <w:b/>
                <w:bCs/>
                <w:color w:val="000000"/>
              </w:rPr>
              <w:t>2</w:t>
            </w:r>
            <w:r w:rsidRPr="00F7454B">
              <w:rPr>
                <w:b/>
                <w:bCs/>
                <w:color w:val="000000"/>
                <w:lang w:val="vi-VN"/>
              </w:rPr>
              <w:t>:</w:t>
            </w:r>
            <w:r w:rsidRPr="00F7454B">
              <w:rPr>
                <w:b/>
                <w:bCs/>
                <w:color w:val="000000"/>
              </w:rPr>
              <w:t>Danh pháp</w:t>
            </w:r>
          </w:p>
          <w:p w14:paraId="29919719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b/>
                <w:bCs/>
                <w:color w:val="000000"/>
                <w:lang w:val="vi-VN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>Mục tiêu:</w:t>
            </w:r>
          </w:p>
          <w:p w14:paraId="515E59EC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b/>
                <w:bCs/>
                <w:color w:val="000000"/>
              </w:rPr>
            </w:pPr>
            <w:r w:rsidRPr="00F7454B">
              <w:rPr>
                <w:color w:val="000000"/>
              </w:rPr>
              <w:lastRenderedPageBreak/>
              <w:t>Gọi được tên theo danh pháp thay thế một số hợp chất carbonyl đơn giản (C</w:t>
            </w:r>
            <w:r w:rsidRPr="00F7454B">
              <w:rPr>
                <w:color w:val="000000"/>
                <w:vertAlign w:val="subscript"/>
              </w:rPr>
              <w:t>1</w:t>
            </w:r>
            <w:r w:rsidRPr="00F7454B">
              <w:rPr>
                <w:color w:val="000000"/>
              </w:rPr>
              <w:t xml:space="preserve"> đến C</w:t>
            </w:r>
            <w:r w:rsidRPr="00F7454B">
              <w:rPr>
                <w:color w:val="000000"/>
                <w:vertAlign w:val="subscript"/>
              </w:rPr>
              <w:t>5</w:t>
            </w:r>
            <w:r w:rsidRPr="00F7454B">
              <w:rPr>
                <w:color w:val="000000"/>
              </w:rPr>
              <w:t xml:space="preserve">), tên thông thường một vài hợp chất carbonyl thường gặp. </w:t>
            </w:r>
          </w:p>
        </w:tc>
      </w:tr>
      <w:tr w:rsidR="00F7454B" w:rsidRPr="00F7454B" w14:paraId="2690F954" w14:textId="77777777" w:rsidTr="001F57E2">
        <w:tc>
          <w:tcPr>
            <w:tcW w:w="6629" w:type="dxa"/>
            <w:gridSpan w:val="2"/>
          </w:tcPr>
          <w:p w14:paraId="1435451D" w14:textId="77777777" w:rsidR="00F7454B" w:rsidRPr="00F7454B" w:rsidRDefault="00F7454B" w:rsidP="00F7454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lastRenderedPageBreak/>
              <w:t>Hoạt động của GV và HS</w:t>
            </w:r>
          </w:p>
        </w:tc>
        <w:tc>
          <w:tcPr>
            <w:tcW w:w="3367" w:type="dxa"/>
          </w:tcPr>
          <w:p w14:paraId="5AA928D9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</w:rPr>
              <w:t>Sản phẩm dự kiến</w:t>
            </w:r>
          </w:p>
        </w:tc>
      </w:tr>
      <w:tr w:rsidR="00F7454B" w:rsidRPr="00F7454B" w14:paraId="669B764F" w14:textId="77777777" w:rsidTr="001F57E2">
        <w:tc>
          <w:tcPr>
            <w:tcW w:w="6629" w:type="dxa"/>
            <w:gridSpan w:val="2"/>
          </w:tcPr>
          <w:p w14:paraId="22B9E5F5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Giao nhiệm vụ học tập:</w:t>
            </w:r>
          </w:p>
          <w:p w14:paraId="50B7A4B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GV chia HS thành 4 nhóm,yêu cầu HS nghiên cứu SGK gọi tên thay thế của các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 và ketone. Từ đó rút ra kết luận về cách gọi tên thay thế của aldehyde và ketone.</w:t>
            </w:r>
          </w:p>
          <w:p w14:paraId="30361F73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hiếu số 1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74"/>
              <w:gridCol w:w="1145"/>
              <w:gridCol w:w="1211"/>
              <w:gridCol w:w="2457"/>
            </w:tblGrid>
            <w:tr w:rsidR="00F7454B" w:rsidRPr="00F7454B" w14:paraId="29F47A42" w14:textId="77777777" w:rsidTr="001F57E2">
              <w:tc>
                <w:tcPr>
                  <w:tcW w:w="1074" w:type="dxa"/>
                </w:tcPr>
                <w:p w14:paraId="27615000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45" w:type="dxa"/>
                </w:tcPr>
                <w:p w14:paraId="5B46E5F1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HCHO</w:t>
                  </w:r>
                </w:p>
              </w:tc>
              <w:tc>
                <w:tcPr>
                  <w:tcW w:w="1211" w:type="dxa"/>
                </w:tcPr>
                <w:p w14:paraId="49F03581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O</w:t>
                  </w:r>
                </w:p>
              </w:tc>
              <w:tc>
                <w:tcPr>
                  <w:tcW w:w="1641" w:type="dxa"/>
                </w:tcPr>
                <w:p w14:paraId="1F415F5F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(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)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O</w:t>
                  </w:r>
                </w:p>
              </w:tc>
            </w:tr>
            <w:tr w:rsidR="00F7454B" w:rsidRPr="00F7454B" w14:paraId="0CD18F28" w14:textId="77777777" w:rsidTr="001F57E2">
              <w:tc>
                <w:tcPr>
                  <w:tcW w:w="1074" w:type="dxa"/>
                </w:tcPr>
                <w:p w14:paraId="2302F90A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Tên thay thế</w:t>
                  </w:r>
                </w:p>
              </w:tc>
              <w:tc>
                <w:tcPr>
                  <w:tcW w:w="1145" w:type="dxa"/>
                </w:tcPr>
                <w:p w14:paraId="4418BDEA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11" w:type="dxa"/>
                </w:tcPr>
                <w:p w14:paraId="043A8637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41" w:type="dxa"/>
                </w:tcPr>
                <w:p w14:paraId="543B950A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5E6DA1E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iếu số 2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74"/>
              <w:gridCol w:w="1525"/>
              <w:gridCol w:w="1832"/>
              <w:gridCol w:w="2203"/>
            </w:tblGrid>
            <w:tr w:rsidR="00F7454B" w:rsidRPr="00F7454B" w14:paraId="5F0678B1" w14:textId="77777777" w:rsidTr="001F57E2">
              <w:tc>
                <w:tcPr>
                  <w:tcW w:w="1047" w:type="dxa"/>
                </w:tcPr>
                <w:p w14:paraId="2EEA34B4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07" w:type="dxa"/>
                </w:tcPr>
                <w:p w14:paraId="69F49FED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913" w:type="dxa"/>
                </w:tcPr>
                <w:p w14:paraId="68A82C53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268" w:type="dxa"/>
                </w:tcPr>
                <w:p w14:paraId="16B95534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CH</w:t>
                  </w: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</w:tr>
            <w:tr w:rsidR="00F7454B" w:rsidRPr="00F7454B" w14:paraId="4B339D68" w14:textId="77777777" w:rsidTr="001F57E2">
              <w:tc>
                <w:tcPr>
                  <w:tcW w:w="1047" w:type="dxa"/>
                </w:tcPr>
                <w:p w14:paraId="1650FF1C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7454B">
                    <w:rPr>
                      <w:rFonts w:ascii="Times New Roman" w:hAnsi="Times New Roman" w:cs="Times New Roman"/>
                      <w:sz w:val="24"/>
                      <w:szCs w:val="24"/>
                    </w:rPr>
                    <w:t>Tên thay thế</w:t>
                  </w:r>
                </w:p>
              </w:tc>
              <w:tc>
                <w:tcPr>
                  <w:tcW w:w="1807" w:type="dxa"/>
                </w:tcPr>
                <w:p w14:paraId="3C57A2B9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913" w:type="dxa"/>
                </w:tcPr>
                <w:p w14:paraId="090A6CFA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68" w:type="dxa"/>
                </w:tcPr>
                <w:p w14:paraId="70035728" w14:textId="77777777" w:rsidR="00F7454B" w:rsidRPr="00F7454B" w:rsidRDefault="00F7454B" w:rsidP="00F7454B">
                  <w:pPr>
                    <w:spacing w:line="276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162A6CA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96521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iếu số 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:Gọi tên thường các chất sau: </w:t>
            </w:r>
          </w:p>
          <w:p w14:paraId="45D97635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HCHO</w:t>
            </w:r>
          </w:p>
          <w:p w14:paraId="4298AE57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</w:p>
          <w:p w14:paraId="7665065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O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1CB0FD11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Thực hiện nhiệm vụ:</w:t>
            </w:r>
          </w:p>
          <w:p w14:paraId="4CE9375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S đọc SGK, thảo luận để đưa ra tên gọi đúng của các chất phiếu số 1,2,3</w:t>
            </w:r>
          </w:p>
          <w:p w14:paraId="29FCC6FE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Báo cáo, thảo luận</w:t>
            </w: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:</w:t>
            </w:r>
          </w:p>
          <w:p w14:paraId="616AD590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Đại diện HS đưa ra nội dung kết quả </w:t>
            </w:r>
          </w:p>
          <w:p w14:paraId="5A8FE69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Kết luận, nhận định:</w:t>
            </w:r>
          </w:p>
          <w:p w14:paraId="5D8E945C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GV nhận xét, đưa ra kết luận:</w:t>
            </w:r>
          </w:p>
          <w:p w14:paraId="41DE7546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Lưu ý khi gọi tên thay thế</w:t>
            </w:r>
          </w:p>
          <w:p w14:paraId="0E45CED5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- Mạch carbon là mạch dài nhất chứa nhóm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object w:dxaOrig="876" w:dyaOrig="408" w14:anchorId="3EC4F624">
                <v:shape id="_x0000_i1031" type="#_x0000_t75" style="width:43.8pt;height:20.4pt" o:ole="">
                  <v:imagedata r:id="rId8" o:title=""/>
                </v:shape>
                <o:OLEObject Type="Embed" ProgID="PBrush" ShapeID="_x0000_i1031" DrawAspect="Content" ObjectID="_1744580110" r:id="rId12"/>
              </w:object>
            </w:r>
          </w:p>
          <w:p w14:paraId="271C7109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- Mạch carbon được đánh số từ nhóm -CHO (đối với aldehyde và từ phía gần nhóm</w:t>
            </w:r>
            <w:r w:rsidRPr="00F7454B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object w:dxaOrig="876" w:dyaOrig="408" w14:anchorId="25238ED5">
                <v:shape id="_x0000_i1032" type="#_x0000_t75" style="width:43.8pt;height:20.4pt" o:ole="">
                  <v:imagedata r:id="rId8" o:title=""/>
                </v:shape>
                <o:OLEObject Type="Embed" ProgID="PBrush" ShapeID="_x0000_i1032" DrawAspect="Content" ObjectID="_1744580111" r:id="rId13"/>
              </w:objec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(đối với ketone)</w:t>
            </w:r>
          </w:p>
          <w:p w14:paraId="09292DD4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- Đối với ketone, nếu nhóm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object w:dxaOrig="876" w:dyaOrig="408" w14:anchorId="602B4D5B">
                <v:shape id="_x0000_i1034" type="#_x0000_t75" style="width:43.8pt;height:20.4pt" o:ole="">
                  <v:imagedata r:id="rId8" o:title=""/>
                </v:shape>
                <o:OLEObject Type="Embed" ProgID="PBrush" ShapeID="_x0000_i1034" DrawAspect="Content" ObjectID="_1744580112" r:id="rId14"/>
              </w:objec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chỉ có một vị trí duy nhất, thì không cần số chỉ vị trí nhóm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object w:dxaOrig="876" w:dyaOrig="408" w14:anchorId="78437CF0">
                <v:shape id="_x0000_i1033" type="#_x0000_t75" style="width:43.8pt;height:20.4pt" o:ole="">
                  <v:imagedata r:id="rId8" o:title=""/>
                </v:shape>
                <o:OLEObject Type="Embed" ProgID="PBrush" ShapeID="_x0000_i1033" DrawAspect="Content" ObjectID="_1744580113" r:id="rId15"/>
              </w:object>
            </w:r>
          </w:p>
          <w:p w14:paraId="0BCFE367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- Nếu mạch carbon có nhánh, thì cần thêm vị trí và tên nhánh ở phía trước.</w:t>
            </w:r>
          </w:p>
          <w:p w14:paraId="4153A189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+ Aldehyde:</w:t>
            </w:r>
            <w:r w:rsidRPr="00F745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tên hydrocarbon </w: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(bỏ e ở cuối)  </w:t>
            </w:r>
            <w:r w:rsidRPr="00F745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l</w:t>
            </w:r>
          </w:p>
          <w:p w14:paraId="4068EAAC" w14:textId="77777777" w:rsidR="00F7454B" w:rsidRPr="00F7454B" w:rsidRDefault="00F7454B" w:rsidP="00F7454B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+ Ketone: </w:t>
            </w:r>
            <w:r w:rsidRPr="00F745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tên hydrocarbon </w: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(bỏ e ở cuối)- vị trí nhóm </w:t>
            </w:r>
            <w:r w:rsidRPr="00F7454B">
              <w:rPr>
                <w:rFonts w:ascii="Times New Roman" w:eastAsia="Times New Roman" w:hAnsi="Times New Roman" w:cs="Times New Roman"/>
                <w:sz w:val="24"/>
                <w:szCs w:val="24"/>
              </w:rPr>
              <w:t>C=O</w: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F745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one.</w:t>
            </w:r>
          </w:p>
          <w:p w14:paraId="13FFA386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b/>
                <w:bCs/>
                <w:color w:val="000000"/>
              </w:rPr>
            </w:pPr>
          </w:p>
        </w:tc>
        <w:tc>
          <w:tcPr>
            <w:tcW w:w="3367" w:type="dxa"/>
          </w:tcPr>
          <w:p w14:paraId="513119C1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bCs/>
                <w:color w:val="000000"/>
              </w:rPr>
            </w:pPr>
            <w:r w:rsidRPr="00F7454B">
              <w:rPr>
                <w:b/>
                <w:bCs/>
                <w:color w:val="000000"/>
              </w:rPr>
              <w:t>Tên thay thế:</w:t>
            </w:r>
          </w:p>
          <w:p w14:paraId="63B5E54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hiếu số 1.</w:t>
            </w:r>
          </w:p>
          <w:p w14:paraId="542A4277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HCHO: methan</w:t>
            </w:r>
            <w:r w:rsidRPr="00F7454B">
              <w:rPr>
                <w:b/>
                <w:bCs/>
              </w:rPr>
              <w:t>al</w:t>
            </w:r>
          </w:p>
          <w:p w14:paraId="7444AF5C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CH</w:t>
            </w:r>
            <w:r w:rsidRPr="00F7454B">
              <w:rPr>
                <w:vertAlign w:val="subscript"/>
              </w:rPr>
              <w:t>3</w:t>
            </w:r>
            <w:r w:rsidRPr="00F7454B">
              <w:t>CHO: ethan</w:t>
            </w:r>
            <w:r w:rsidRPr="00F7454B">
              <w:rPr>
                <w:b/>
                <w:bCs/>
              </w:rPr>
              <w:t>al</w:t>
            </w:r>
          </w:p>
          <w:p w14:paraId="0A085E5A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CH</w:t>
            </w:r>
            <w:r w:rsidRPr="00F7454B">
              <w:rPr>
                <w:vertAlign w:val="subscript"/>
              </w:rPr>
              <w:t>3</w:t>
            </w:r>
            <w:r w:rsidRPr="00F7454B">
              <w:t>CH(CH</w:t>
            </w:r>
            <w:r w:rsidRPr="00F7454B">
              <w:rPr>
                <w:vertAlign w:val="subscript"/>
              </w:rPr>
              <w:t>3</w:t>
            </w:r>
            <w:r w:rsidRPr="00F7454B">
              <w:t>)CH</w:t>
            </w:r>
            <w:r w:rsidRPr="00F7454B">
              <w:rPr>
                <w:vertAlign w:val="subscript"/>
              </w:rPr>
              <w:t>2</w:t>
            </w:r>
            <w:r w:rsidRPr="00F7454B">
              <w:t>CHO</w:t>
            </w:r>
          </w:p>
          <w:p w14:paraId="7E1854F8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3-methylbutanal.</w:t>
            </w:r>
          </w:p>
          <w:p w14:paraId="0680A9BB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hiếu số 2.</w:t>
            </w:r>
          </w:p>
          <w:p w14:paraId="10FC1353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CH</w:t>
            </w:r>
            <w:r w:rsidRPr="00F7454B">
              <w:rPr>
                <w:vertAlign w:val="subscript"/>
              </w:rPr>
              <w:t>3</w:t>
            </w:r>
            <w:r w:rsidRPr="00F7454B">
              <w:t>COCH</w:t>
            </w:r>
            <w:r w:rsidRPr="00F7454B">
              <w:rPr>
                <w:vertAlign w:val="subscript"/>
              </w:rPr>
              <w:t>3</w:t>
            </w:r>
            <w:r w:rsidRPr="00F7454B">
              <w:t xml:space="preserve"> : propanone.</w:t>
            </w:r>
          </w:p>
          <w:p w14:paraId="317E06F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t>CH</w:t>
            </w:r>
            <w:r w:rsidRPr="00F7454B">
              <w:rPr>
                <w:vertAlign w:val="subscript"/>
              </w:rPr>
              <w:t>3</w:t>
            </w:r>
            <w:r w:rsidRPr="00F7454B">
              <w:t>COCH</w:t>
            </w:r>
            <w:r w:rsidRPr="00F7454B">
              <w:rPr>
                <w:vertAlign w:val="subscript"/>
              </w:rPr>
              <w:t>2</w:t>
            </w:r>
            <w:r w:rsidRPr="00F7454B">
              <w:t>CH</w:t>
            </w:r>
            <w:r w:rsidRPr="00F7454B">
              <w:rPr>
                <w:vertAlign w:val="subscript"/>
              </w:rPr>
              <w:t xml:space="preserve">3: </w:t>
            </w:r>
            <w:r w:rsidRPr="00F7454B">
              <w:t>butanone.</w:t>
            </w:r>
          </w:p>
          <w:p w14:paraId="4ADDBA7F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</w:p>
          <w:p w14:paraId="37487DA4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iếu số 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:Gọi tên thường các chất sau: </w:t>
            </w:r>
          </w:p>
          <w:p w14:paraId="7308DECE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HCHO: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 formic.</w:t>
            </w:r>
          </w:p>
          <w:p w14:paraId="36588A0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CHO: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 acetic.</w:t>
            </w:r>
          </w:p>
          <w:p w14:paraId="7DB539C9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O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: acetone.</w:t>
            </w:r>
          </w:p>
          <w:p w14:paraId="2C76DA2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</w:p>
        </w:tc>
      </w:tr>
      <w:tr w:rsidR="00F7454B" w:rsidRPr="00F7454B" w14:paraId="4A9596DD" w14:textId="77777777" w:rsidTr="001F57E2">
        <w:trPr>
          <w:trHeight w:val="964"/>
        </w:trPr>
        <w:tc>
          <w:tcPr>
            <w:tcW w:w="9996" w:type="dxa"/>
            <w:gridSpan w:val="3"/>
          </w:tcPr>
          <w:p w14:paraId="7516AFBB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 xml:space="preserve">Hoạt động </w:t>
            </w:r>
            <w:r w:rsidRPr="00F7454B">
              <w:rPr>
                <w:b/>
                <w:bCs/>
                <w:color w:val="000000"/>
              </w:rPr>
              <w:t>3</w:t>
            </w:r>
            <w:r w:rsidRPr="00F7454B">
              <w:rPr>
                <w:b/>
                <w:bCs/>
                <w:color w:val="000000"/>
                <w:lang w:val="vi-VN"/>
              </w:rPr>
              <w:t>:</w:t>
            </w:r>
            <w:r w:rsidRPr="00F7454B">
              <w:rPr>
                <w:b/>
                <w:bCs/>
                <w:color w:val="000000"/>
              </w:rPr>
              <w:t xml:space="preserve"> Đặc điểm cấu tạo</w:t>
            </w:r>
          </w:p>
          <w:p w14:paraId="02607C84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rPr>
                <w:b/>
                <w:bCs/>
                <w:color w:val="000000"/>
                <w:lang w:val="vi-VN"/>
              </w:rPr>
              <w:t>Mục tiêu</w:t>
            </w:r>
            <w:r w:rsidRPr="00F7454B">
              <w:rPr>
                <w:b/>
                <w:bCs/>
                <w:color w:val="000000"/>
              </w:rPr>
              <w:t xml:space="preserve">: </w:t>
            </w:r>
            <w:r w:rsidRPr="00F7454B">
              <w:rPr>
                <w:color w:val="000000"/>
              </w:rPr>
              <w:t xml:space="preserve">Mô tả được đặc điểm liên kết của nhóm chức carbonyl, hình dạng phân tử của </w:t>
            </w:r>
            <w:r w:rsidRPr="00F7454B">
              <w:t>methanal, ethanal</w:t>
            </w:r>
          </w:p>
        </w:tc>
      </w:tr>
      <w:tr w:rsidR="00F7454B" w:rsidRPr="00F7454B" w14:paraId="36836BF3" w14:textId="77777777" w:rsidTr="001F57E2">
        <w:trPr>
          <w:trHeight w:val="393"/>
        </w:trPr>
        <w:tc>
          <w:tcPr>
            <w:tcW w:w="5061" w:type="dxa"/>
          </w:tcPr>
          <w:p w14:paraId="67C97DFE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lang w:val="de-DE"/>
              </w:rPr>
            </w:pPr>
            <w:r w:rsidRPr="00F7454B">
              <w:rPr>
                <w:b/>
                <w:lang w:val="de-DE"/>
              </w:rPr>
              <w:lastRenderedPageBreak/>
              <w:t>Hoạt động của GV và HS</w:t>
            </w:r>
          </w:p>
          <w:p w14:paraId="37F364B9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lang w:val="vi-VN"/>
              </w:rPr>
            </w:pPr>
          </w:p>
        </w:tc>
        <w:tc>
          <w:tcPr>
            <w:tcW w:w="4935" w:type="dxa"/>
            <w:gridSpan w:val="2"/>
          </w:tcPr>
          <w:p w14:paraId="0F6BD2D2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bCs/>
                <w:color w:val="000000"/>
                <w:lang w:val="vi-VN"/>
              </w:rPr>
            </w:pPr>
            <w:r w:rsidRPr="00F7454B">
              <w:rPr>
                <w:b/>
              </w:rPr>
              <w:t>Sản phẩm dự kiến</w:t>
            </w:r>
          </w:p>
        </w:tc>
      </w:tr>
      <w:tr w:rsidR="00F7454B" w:rsidRPr="00F7454B" w14:paraId="0EF182B4" w14:textId="77777777" w:rsidTr="001F57E2">
        <w:trPr>
          <w:trHeight w:val="703"/>
        </w:trPr>
        <w:tc>
          <w:tcPr>
            <w:tcW w:w="5061" w:type="dxa"/>
          </w:tcPr>
          <w:p w14:paraId="6AD122D0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Giao nhiệm vụ học tập:</w:t>
            </w:r>
          </w:p>
          <w:p w14:paraId="7431881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V yêu cầu HS quan sát hình 23.3, nhận xét sự phân cực trong nhóm carbonyl</w:t>
            </w:r>
          </w:p>
          <w:p w14:paraId="2B3E9E04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Thực hiện nhiệm vụ:</w:t>
            </w:r>
          </w:p>
          <w:p w14:paraId="1C40DA3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êu cầu HS quan sát hình 23.3 và trả lời.</w:t>
            </w:r>
          </w:p>
          <w:p w14:paraId="7EFF625D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Báo cáo, thảo luận</w:t>
            </w: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:</w:t>
            </w:r>
          </w:p>
          <w:p w14:paraId="266D7E73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ại diện HS trả lời</w:t>
            </w:r>
          </w:p>
          <w:p w14:paraId="5198D493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Kết luận, nhận định:</w:t>
            </w:r>
          </w:p>
          <w:p w14:paraId="6F1FDA39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lang w:val="vi-VN"/>
              </w:rPr>
            </w:pPr>
            <w:r w:rsidRPr="00F7454B">
              <w:rPr>
                <w:bCs/>
              </w:rPr>
              <w:t xml:space="preserve">Liên kết </w:t>
            </w:r>
            <w:r w:rsidRPr="00F7454B">
              <w:object w:dxaOrig="876" w:dyaOrig="408" w14:anchorId="501CFE12">
                <v:shape id="_x0000_i1036" type="#_x0000_t75" style="width:43.8pt;height:20.4pt" o:ole="">
                  <v:imagedata r:id="rId8" o:title=""/>
                </v:shape>
                <o:OLEObject Type="Embed" ProgID="PBrush" ShapeID="_x0000_i1036" DrawAspect="Content" ObjectID="_1744580114" r:id="rId16"/>
              </w:object>
            </w:r>
            <w:r w:rsidRPr="00F7454B">
              <w:rPr>
                <w:bCs/>
              </w:rPr>
              <w:t>phân cực về phía nguyên tử oxygen</w:t>
            </w:r>
          </w:p>
        </w:tc>
        <w:tc>
          <w:tcPr>
            <w:tcW w:w="4935" w:type="dxa"/>
            <w:gridSpan w:val="2"/>
          </w:tcPr>
          <w:p w14:paraId="3403C03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</w:rPr>
            </w:pPr>
            <w:r w:rsidRPr="00F7454B">
              <w:rPr>
                <w:bCs/>
              </w:rPr>
              <w:t xml:space="preserve">Liên kết </w:t>
            </w:r>
            <w:r w:rsidRPr="00F7454B">
              <w:object w:dxaOrig="876" w:dyaOrig="408" w14:anchorId="034BCE30">
                <v:shape id="_x0000_i1035" type="#_x0000_t75" style="width:43.8pt;height:20.4pt" o:ole="">
                  <v:imagedata r:id="rId8" o:title=""/>
                </v:shape>
                <o:OLEObject Type="Embed" ProgID="PBrush" ShapeID="_x0000_i1035" DrawAspect="Content" ObjectID="_1744580115" r:id="rId17"/>
              </w:object>
            </w:r>
            <w:r w:rsidRPr="00F7454B">
              <w:rPr>
                <w:bCs/>
              </w:rPr>
              <w:t>phân cực về phía nguyên tử oxygen.</w:t>
            </w:r>
          </w:p>
        </w:tc>
      </w:tr>
      <w:tr w:rsidR="00F7454B" w:rsidRPr="00F7454B" w14:paraId="28F49C5C" w14:textId="77777777" w:rsidTr="001F57E2">
        <w:trPr>
          <w:trHeight w:val="964"/>
        </w:trPr>
        <w:tc>
          <w:tcPr>
            <w:tcW w:w="9996" w:type="dxa"/>
            <w:gridSpan w:val="3"/>
          </w:tcPr>
          <w:p w14:paraId="622FF7E0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 xml:space="preserve">Hoạt động </w:t>
            </w:r>
            <w:r w:rsidRPr="00F7454B">
              <w:rPr>
                <w:b/>
                <w:bCs/>
                <w:color w:val="000000"/>
              </w:rPr>
              <w:t>4</w:t>
            </w:r>
            <w:r w:rsidRPr="00F7454B">
              <w:rPr>
                <w:b/>
                <w:bCs/>
                <w:color w:val="000000"/>
                <w:lang w:val="vi-VN"/>
              </w:rPr>
              <w:t>:</w:t>
            </w:r>
            <w:r w:rsidRPr="00F7454B">
              <w:rPr>
                <w:b/>
                <w:bCs/>
                <w:color w:val="000000"/>
              </w:rPr>
              <w:t xml:space="preserve"> Tính chất vật lí</w:t>
            </w:r>
          </w:p>
          <w:p w14:paraId="654526F6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</w:pPr>
            <w:r w:rsidRPr="00F7454B">
              <w:rPr>
                <w:b/>
                <w:bCs/>
                <w:color w:val="000000"/>
                <w:lang w:val="vi-VN"/>
              </w:rPr>
              <w:t>Mục tiêu</w:t>
            </w:r>
            <w:r w:rsidRPr="00F7454B">
              <w:rPr>
                <w:b/>
                <w:bCs/>
                <w:color w:val="000000"/>
              </w:rPr>
              <w:t xml:space="preserve">: </w:t>
            </w:r>
            <w:r w:rsidRPr="00F7454B">
              <w:rPr>
                <w:color w:val="000000"/>
              </w:rPr>
              <w:t>Nêu được đặc điểm về tính chất vật lí (trạng thái, nhiệt độ sôi, tính tan) của  hợp chất carbonyl.</w:t>
            </w:r>
          </w:p>
        </w:tc>
      </w:tr>
      <w:tr w:rsidR="00F7454B" w:rsidRPr="00F7454B" w14:paraId="1187D75F" w14:textId="77777777" w:rsidTr="001F57E2">
        <w:trPr>
          <w:trHeight w:val="393"/>
        </w:trPr>
        <w:tc>
          <w:tcPr>
            <w:tcW w:w="5061" w:type="dxa"/>
          </w:tcPr>
          <w:p w14:paraId="4B1F4BF7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lang w:val="de-DE"/>
              </w:rPr>
            </w:pPr>
            <w:r w:rsidRPr="00F7454B">
              <w:rPr>
                <w:b/>
                <w:lang w:val="de-DE"/>
              </w:rPr>
              <w:t>Hoạt động của GV và HS</w:t>
            </w:r>
          </w:p>
          <w:p w14:paraId="0AB214B5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lang w:val="de-DE"/>
              </w:rPr>
            </w:pPr>
          </w:p>
          <w:p w14:paraId="6CD10C4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Giao nhiệm vụ học tập:</w:t>
            </w:r>
          </w:p>
          <w:p w14:paraId="2AD156FD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Gv yêu cầu HS dựa vào SGK so sánh và giải thích nhiệt độ sôi của các chất sau: </w:t>
            </w:r>
          </w:p>
          <w:p w14:paraId="3C02F529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(-0,5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)</w:t>
            </w:r>
          </w:p>
          <w:p w14:paraId="58840A2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O (49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)</w:t>
            </w:r>
          </w:p>
          <w:p w14:paraId="5C862EFE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H (97,1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)</w:t>
            </w:r>
          </w:p>
          <w:p w14:paraId="22C5A24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Thực hiện nhiệm vụ:</w:t>
            </w:r>
          </w:p>
          <w:p w14:paraId="12EFA67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S đọc SGK, thảo luận để đưa ra kết quả</w:t>
            </w:r>
          </w:p>
          <w:p w14:paraId="0ED1AB7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Báo cáo, thảo luận</w:t>
            </w: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:</w:t>
            </w:r>
          </w:p>
          <w:p w14:paraId="1CAC1A0D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ại diện HS phát biểu</w:t>
            </w:r>
          </w:p>
          <w:p w14:paraId="11701714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Kết luận, nhận định:</w:t>
            </w:r>
          </w:p>
          <w:p w14:paraId="14321024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V kết luận.</w:t>
            </w:r>
          </w:p>
          <w:p w14:paraId="5FA1FF8E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Cs/>
              </w:rPr>
            </w:pPr>
            <w:r w:rsidRPr="00F7454B">
              <w:rPr>
                <w:bCs/>
              </w:rPr>
              <w:t xml:space="preserve">Các aldehyde, ketone có nhiệt độ sôi cao hơn các hydrocarbon có khối lượng phân tử tương đương. </w:t>
            </w:r>
          </w:p>
          <w:p w14:paraId="64D5D98E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Cs/>
              </w:rPr>
            </w:pPr>
            <w:r w:rsidRPr="00F7454B">
              <w:rPr>
                <w:bCs/>
              </w:rPr>
              <w:t>Do trong phân tử chứa nhóm carbonyl phân cực làm cho phân tử  aldehyde, ketone phân cực nên có nhiệt độ sôi cao hơn</w:t>
            </w:r>
          </w:p>
          <w:p w14:paraId="7B07F6CC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Cs/>
              </w:rPr>
            </w:pPr>
            <w:r w:rsidRPr="00F7454B">
              <w:rPr>
                <w:bCs/>
              </w:rPr>
              <w:t>Ở nhiệt độ thường methanal, ethanal là chất khí, các carbonyl thông dụng khác ở trạng thái lỏng.</w:t>
            </w:r>
          </w:p>
        </w:tc>
        <w:tc>
          <w:tcPr>
            <w:tcW w:w="4935" w:type="dxa"/>
            <w:gridSpan w:val="2"/>
          </w:tcPr>
          <w:p w14:paraId="7B93E49F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</w:rPr>
            </w:pPr>
            <w:r w:rsidRPr="00F7454B">
              <w:rPr>
                <w:b/>
              </w:rPr>
              <w:t>Sản phẩm dự kiến</w:t>
            </w:r>
          </w:p>
          <w:p w14:paraId="73B692FB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Cs/>
              </w:rPr>
            </w:pPr>
            <w:r w:rsidRPr="00F7454B">
              <w:rPr>
                <w:bCs/>
              </w:rPr>
              <w:t xml:space="preserve">Các aldehyde, ketone có nhiệt độ sôi cao hơn các hydrocarbon có khối lượng phân tử tương đương. </w:t>
            </w:r>
          </w:p>
          <w:p w14:paraId="3E31A4B0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</w:rPr>
            </w:pPr>
            <w:r w:rsidRPr="00F7454B">
              <w:rPr>
                <w:bCs/>
              </w:rPr>
              <w:t xml:space="preserve">Do trong phân tử chứa nhóm carbonyl phân cực làm cho phân tử  aldehyde, ketone phân cực nên có nhiệt độ sôi cao hơn. </w:t>
            </w:r>
          </w:p>
        </w:tc>
      </w:tr>
    </w:tbl>
    <w:p w14:paraId="73AE9CBC" w14:textId="77777777" w:rsidR="00F7454B" w:rsidRP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tbl>
      <w:tblPr>
        <w:tblStyle w:val="TableGrid"/>
        <w:tblW w:w="10479" w:type="dxa"/>
        <w:tblLayout w:type="fixed"/>
        <w:tblLook w:val="04A0" w:firstRow="1" w:lastRow="0" w:firstColumn="1" w:lastColumn="0" w:noHBand="0" w:noVBand="1"/>
      </w:tblPr>
      <w:tblGrid>
        <w:gridCol w:w="4248"/>
        <w:gridCol w:w="6231"/>
      </w:tblGrid>
      <w:tr w:rsidR="00F7454B" w:rsidRPr="00F7454B" w14:paraId="3FEC596D" w14:textId="77777777" w:rsidTr="001F57E2">
        <w:tc>
          <w:tcPr>
            <w:tcW w:w="10479" w:type="dxa"/>
            <w:gridSpan w:val="2"/>
          </w:tcPr>
          <w:p w14:paraId="72126E1C" w14:textId="601267D5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lang w:val="vi-VN"/>
              </w:rPr>
              <w:t>Hoạt động 5</w:t>
            </w:r>
            <w:r w:rsidRPr="00F7454B">
              <w:rPr>
                <w:b/>
                <w:bCs/>
                <w:color w:val="000000"/>
                <w:lang w:val="vi-VN"/>
              </w:rPr>
              <w:t>:</w:t>
            </w:r>
            <w:r w:rsidRPr="00F7454B">
              <w:rPr>
                <w:b/>
                <w:bCs/>
                <w:color w:val="000000"/>
              </w:rPr>
              <w:t xml:space="preserve"> Tính chất hóa học</w:t>
            </w:r>
          </w:p>
          <w:p w14:paraId="48172048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rPr>
                <w:b/>
                <w:bCs/>
                <w:color w:val="000000"/>
                <w:lang w:val="vi-VN"/>
              </w:rPr>
            </w:pPr>
            <w:r w:rsidRPr="00F7454B">
              <w:rPr>
                <w:b/>
                <w:bCs/>
                <w:color w:val="000000"/>
                <w:lang w:val="vi-VN"/>
              </w:rPr>
              <w:t>Mục tiêu:</w:t>
            </w:r>
          </w:p>
          <w:p w14:paraId="3A3E4A97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- Trình bày được tính chất hóa học của aldehyde, ketone: phản ứng khử (với NaB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hoặc LiAl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; phản ứng oxi hóa aldehyde (với nước bromine, thuốc thử Tollens, Cu(OH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/O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l-PL"/>
              </w:rPr>
              <w:t>-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); phản ứng cộng vào nhóm carbonyl (với HCN); phản ứng tạo iodoform.</w:t>
            </w:r>
          </w:p>
          <w:p w14:paraId="02C053EF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lastRenderedPageBreak/>
              <w:t>- Thực hiện được (hoặc quan sát video, hoặc qua mô tả) các thí nghiệm: phản ứng tráng bạc, phản ứng với Cu(OH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/O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l-PL"/>
              </w:rPr>
              <w:t>-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, phản ứng tạo idoform tạo từ acetone; mô tả hiện tượng thí nghiệm, giải thích tính chất hóa học của hợp chất carbonyl và xác định hợp chất có chứa nhóm 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CO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l-PL"/>
              </w:rPr>
              <w:t>-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.</w:t>
            </w:r>
          </w:p>
          <w:p w14:paraId="27609978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F7454B" w:rsidRPr="00F7454B" w14:paraId="0834E62D" w14:textId="77777777" w:rsidTr="001F57E2">
        <w:tc>
          <w:tcPr>
            <w:tcW w:w="4248" w:type="dxa"/>
          </w:tcPr>
          <w:p w14:paraId="692F8A5B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  <w:lang w:val="de-DE"/>
              </w:rPr>
              <w:lastRenderedPageBreak/>
              <w:t>Hoạt động của GV và HS</w:t>
            </w:r>
          </w:p>
        </w:tc>
        <w:tc>
          <w:tcPr>
            <w:tcW w:w="6231" w:type="dxa"/>
          </w:tcPr>
          <w:p w14:paraId="5FDBA424" w14:textId="77777777" w:rsidR="00F7454B" w:rsidRPr="00F7454B" w:rsidRDefault="00F7454B" w:rsidP="00F7454B">
            <w:pPr>
              <w:pStyle w:val="NormalWeb"/>
              <w:spacing w:before="0" w:beforeAutospacing="0" w:after="0" w:afterAutospacing="0" w:line="276" w:lineRule="auto"/>
              <w:jc w:val="center"/>
              <w:rPr>
                <w:b/>
                <w:bCs/>
                <w:color w:val="000000"/>
              </w:rPr>
            </w:pPr>
            <w:r w:rsidRPr="00F7454B">
              <w:rPr>
                <w:b/>
              </w:rPr>
              <w:t>Sản phẩm dự kiến</w:t>
            </w:r>
          </w:p>
        </w:tc>
      </w:tr>
      <w:tr w:rsidR="00F7454B" w:rsidRPr="00F7454B" w14:paraId="3434C9DD" w14:textId="77777777" w:rsidTr="001F57E2">
        <w:tc>
          <w:tcPr>
            <w:tcW w:w="4248" w:type="dxa"/>
          </w:tcPr>
          <w:p w14:paraId="706F11CE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Giao nhiệm vụ học tập: </w:t>
            </w: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 xml:space="preserve">GV chia lớp làm 4 nhóm, hoàn thành phiếu bài tập sau: </w:t>
            </w:r>
          </w:p>
          <w:p w14:paraId="700AF449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>Câu 1 : Phản ứng khử</w:t>
            </w:r>
          </w:p>
          <w:p w14:paraId="6F4A7673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>Câu 2 : Thí nghiệm phản ứng của aldehyde với thuốc thử Tollens</w:t>
            </w:r>
          </w:p>
          <w:p w14:paraId="16AF0334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>Câu 3 : Thí nghiệm oxi hóa aldehyde bằng copper (II) hydroxide</w:t>
            </w:r>
          </w:p>
          <w:p w14:paraId="531AAB3F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>Câu 4 : Phản ứng cộng</w:t>
            </w:r>
          </w:p>
          <w:p w14:paraId="4128630F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4"/>
                <w:szCs w:val="24"/>
                <w:lang w:val="fr-FR"/>
              </w:rPr>
              <w:t>Câu 5 : Phản ứng tạo iodofrom từ acetone</w:t>
            </w:r>
          </w:p>
          <w:p w14:paraId="456D01C1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Thực hiện nhiệm vụ: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HS hoàn thành phiếu bài tập theo 4 nhóm.</w:t>
            </w:r>
          </w:p>
          <w:p w14:paraId="01E911A6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Báo cáo, thảo luận</w:t>
            </w: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fr-FR"/>
              </w:rPr>
              <w:t xml:space="preserve">: </w:t>
            </w:r>
            <w:r w:rsidRPr="00F7454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Đại diện nhóm HS đưa ra nội dung kết quả thảo luận của nhóm.</w:t>
            </w:r>
          </w:p>
          <w:p w14:paraId="6556BA2F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Kết luận, nhận định:</w:t>
            </w: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GV nhận xét, đưa ra kết luận:</w:t>
            </w:r>
          </w:p>
          <w:p w14:paraId="4B3195B6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Tính chất hóa học của aldehyde, ketone:</w:t>
            </w:r>
          </w:p>
          <w:p w14:paraId="48494288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- Phản ứng khử (với NaB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hoặc LiAl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)</w:t>
            </w:r>
          </w:p>
          <w:p w14:paraId="3D8A25F6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- Phản ứng oxi hóa aldehyde với nước bromine, thuốc thử Tollens, Cu(OH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/O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l-PL"/>
              </w:rPr>
              <w:t>-</w:t>
            </w:r>
          </w:p>
          <w:p w14:paraId="77DF1DF0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=&gt;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dùng thuốc thử Tollens để phân biệt aldehyde với ketone và các hợp chất khác.</w:t>
            </w:r>
          </w:p>
          <w:p w14:paraId="458C7CA5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-Phản ứng cộng vào nhóm carbonyl (với HCN).</w:t>
            </w:r>
          </w:p>
          <w:p w14:paraId="3996948B" w14:textId="77777777" w:rsidR="00F7454B" w:rsidRPr="00F7454B" w:rsidRDefault="00F7454B" w:rsidP="00F7454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- Phản ứng tạo iodoform.</w:t>
            </w:r>
          </w:p>
          <w:p w14:paraId="60CD60BA" w14:textId="77777777" w:rsidR="00F7454B" w:rsidRP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F7454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=&gt;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phản ứng iodoform và được dùng để nhận biết các aldehyde</w:t>
            </w:r>
          </w:p>
        </w:tc>
        <w:tc>
          <w:tcPr>
            <w:tcW w:w="6231" w:type="dxa"/>
          </w:tcPr>
          <w:p w14:paraId="42049D4E" w14:textId="77777777" w:rsidR="00F7454B" w:rsidRPr="00F7454B" w:rsidRDefault="00F7454B" w:rsidP="00F7454B">
            <w:pPr>
              <w:spacing w:line="276" w:lineRule="auto"/>
              <w:ind w:left="-101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IV. TÍNH CHẤT HÓA HỌC</w:t>
            </w:r>
          </w:p>
          <w:p w14:paraId="46139C17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>1. Phản ứng khử</w:t>
            </w:r>
          </w:p>
          <w:p w14:paraId="795807A0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ác hợp chất carbonyl bị khử bởi các tác nhân khử như NaB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, LiAl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,…(kí hiệu: [H]) tạo thành các alcohol tương ứng: aldehyde bị khử tạo thành alcohol bậc I, ketone bị khử tạo thành alcohol bậc II.</w:t>
            </w:r>
          </w:p>
          <w:p w14:paraId="41298D3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í dụ: </w:t>
            </w:r>
          </w:p>
          <w:p w14:paraId="721A8B9B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H=O + 2[H]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sym w:font="Symbol" w:char="F0AE"/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H</w:t>
            </w:r>
          </w:p>
          <w:p w14:paraId="7F6AAE58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thanal                       ethanol</w:t>
            </w:r>
          </w:p>
          <w:p w14:paraId="3AAF5BA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CO-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2[H]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sym w:font="Symbol" w:char="F0AE"/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CH(OH)-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  <w:p w14:paraId="745D09D5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Propanone                              propan-2-ol</w:t>
            </w:r>
          </w:p>
          <w:p w14:paraId="304F389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. Phản ứng oxi hóa aldehyde</w:t>
            </w:r>
          </w:p>
          <w:p w14:paraId="6A3B281C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 dễ bị oxi hóa bởi các tác nhân oxi hóa thông thường như: Br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, [Ag(N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OH, Cu(OH)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OH,…</w:t>
            </w:r>
          </w:p>
          <w:p w14:paraId="7A7EB4E7" w14:textId="77777777" w:rsidR="00F7454B" w:rsidRPr="00F7454B" w:rsidRDefault="00F7454B" w:rsidP="00F7454B">
            <w:pPr>
              <w:spacing w:line="276" w:lineRule="auto"/>
              <w:ind w:right="-681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) Oxi hóa aldehyde bởi nước bromine</w:t>
            </w:r>
          </w:p>
          <w:p w14:paraId="69EEEFFC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dehyde bị oxi hóa bởi nước bromine tạo thành carboxylic acid.</w:t>
            </w:r>
          </w:p>
          <w:p w14:paraId="0E79904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Ví dụ: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68A1E08B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O + Br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 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sym w:font="Symbol" w:char="F0AE"/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OH + 2HBr</w:t>
            </w:r>
          </w:p>
          <w:p w14:paraId="25301707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) Oxi hóa aldehyde bởi thuốc thử Tollens</w:t>
            </w:r>
          </w:p>
          <w:p w14:paraId="40F03BE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uốc thử Tollens là phức chất của ion Ag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ới ammonia, có công thức [Ag(NH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OH. Ion Ag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+</w:t>
            </w: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rong thuốc thử Tollens đóng vai trò là chất oxi hóa:</w:t>
            </w:r>
          </w:p>
          <w:p w14:paraId="5B3747B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6619" w:dyaOrig="460" w14:anchorId="2E50B069">
                <v:shape id="_x0000_i1037" type="#_x0000_t75" style="width:288.6pt;height:21.6pt" o:ole="">
                  <v:imagedata r:id="rId18" o:title=""/>
                </v:shape>
                <o:OLEObject Type="Embed" ProgID="Equation.DSMT4" ShapeID="_x0000_i1037" DrawAspect="Content" ObjectID="_1744580116" r:id="rId19"/>
              </w:object>
            </w:r>
          </w:p>
          <w:p w14:paraId="72C70ACC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>Ví dụ:</w:t>
            </w:r>
          </w:p>
          <w:p w14:paraId="58F633B6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7119" w:dyaOrig="460" w14:anchorId="688C66F6">
                <v:shape id="_x0000_i1038" type="#_x0000_t75" style="width:291.6pt;height:21pt" o:ole="">
                  <v:imagedata r:id="rId20" o:title=""/>
                </v:shape>
                <o:OLEObject Type="Embed" ProgID="Equation.DSMT4" ShapeID="_x0000_i1038" DrawAspect="Content" ObjectID="_1744580117" r:id="rId21"/>
              </w:object>
            </w:r>
          </w:p>
          <w:p w14:paraId="782AB3D7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Phản ứng tạo thành lớp bạc sáng bóng bám vào bình phản ứng, vì vậy phản ứng này được gọi là phản ứng tráng bạc.</w:t>
            </w:r>
          </w:p>
          <w:p w14:paraId="1942406F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Ketone không bị oxi hóa bởi thuốc thử Tollens, vì vậy có thể dùng thuốc thử Tollens để phân biệt aldehyde với ketone và các hợp chất khác.</w:t>
            </w:r>
          </w:p>
          <w:p w14:paraId="1DAEA995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>c) Oxi hó aldehyde băng copper (II) hydroxide</w:t>
            </w:r>
          </w:p>
          <w:p w14:paraId="50AC8900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Aldehyde có thể bị oxi hóa bởi copper (II) hydroxide Cu(OH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trong môi trường kiềm khi đun nóng tạo thành kết tủa copper (I) oxide (Cu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O) màu đỏ gạch:</w:t>
            </w:r>
          </w:p>
          <w:p w14:paraId="0610B6F8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F7454B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vi-VN"/>
              </w:rPr>
              <w:object w:dxaOrig="6020" w:dyaOrig="400" w14:anchorId="6D56DBC2">
                <v:shape id="_x0000_i1039" type="#_x0000_t75" style="width:301.2pt;height:19.8pt" o:ole="">
                  <v:imagedata r:id="rId22" o:title=""/>
                </v:shape>
                <o:OLEObject Type="Embed" ProgID="Equation.DSMT4" ShapeID="_x0000_i1039" DrawAspect="Content" ObjectID="_1744580118" r:id="rId23"/>
              </w:object>
            </w:r>
          </w:p>
          <w:p w14:paraId="4A48062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. Phản ứng cộng</w:t>
            </w:r>
          </w:p>
          <w:p w14:paraId="48202F7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Hợp chất carbonyl có thể tham gia phản ứng cộng với HCN vào liên kết đôi C=O</w:t>
            </w:r>
          </w:p>
          <w:p w14:paraId="15CA2F18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>Ví dụ: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CH=O + HCN </w:t>
            </w:r>
            <w:r w:rsidRPr="00F7454B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620" w:dyaOrig="320" w14:anchorId="38398D00">
                <v:shape id="_x0000_i1040" type="#_x0000_t75" style="width:31.2pt;height:16.2pt" o:ole="">
                  <v:imagedata r:id="rId24" o:title=""/>
                </v:shape>
                <o:OLEObject Type="Embed" ProgID="Equation.3" ShapeID="_x0000_i1040" DrawAspect="Content" ObjectID="_1744580119" r:id="rId25"/>
              </w:objec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(CN)OH</w:t>
            </w:r>
          </w:p>
          <w:p w14:paraId="087D620C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(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=O + HCN</w:t>
            </w:r>
            <w:r w:rsidRPr="00F7454B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620" w:dyaOrig="320" w14:anchorId="12E305A8">
                <v:shape id="_x0000_i1041" type="#_x0000_t75" style="width:31.2pt;height:16.2pt" o:ole="">
                  <v:imagedata r:id="rId24" o:title=""/>
                </v:shape>
                <o:OLEObject Type="Embed" ProgID="Equation.3" ShapeID="_x0000_i1041" DrawAspect="Content" ObjectID="_1744580120" r:id="rId26"/>
              </w:objec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(CN)OH</w:t>
            </w:r>
          </w:p>
          <w:p w14:paraId="4D270DEC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4. Phản ứng tạo iodoform</w:t>
            </w:r>
          </w:p>
          <w:p w14:paraId="6E4DECF9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ác hợp chất aldehyde, ketone có nhóm methyl cạnh nhóm carbonyl có thể phản ứng với I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trong môi trường kiềm</w:t>
            </w:r>
          </w:p>
          <w:p w14:paraId="3E890F48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</w:rPr>
              <w:t>Ví dụ:</w:t>
            </w:r>
          </w:p>
          <w:p w14:paraId="2B1C1CB1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-CO-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+ 3I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 xml:space="preserve"> + 4NaOH</w:t>
            </w:r>
            <w:r w:rsidRPr="00F7454B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00" w:dyaOrig="220" w14:anchorId="2A5CAA8A">
                <v:shape id="_x0000_i1042" type="#_x0000_t75" style="width:15pt;height:10.8pt" o:ole="">
                  <v:imagedata r:id="rId27" o:title=""/>
                </v:shape>
                <o:OLEObject Type="Embed" ProgID="Equation.3" ShapeID="_x0000_i1042" DrawAspect="Content" ObjectID="_1744580121" r:id="rId28"/>
              </w:objec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COONa + </w:t>
            </w: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I</w:t>
            </w: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NaI + 3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14:paraId="70857C7A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                                                             Iodoform</w:t>
            </w:r>
          </w:p>
          <w:p w14:paraId="4C054DC7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F7454B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                                                          (kết tủa màu vàng)</w:t>
            </w:r>
          </w:p>
          <w:p w14:paraId="0285B612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CHO + 3I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4NaOH</w:t>
            </w:r>
            <w:r w:rsidRPr="00F7454B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00" w:dyaOrig="220" w14:anchorId="400745ED">
                <v:shape id="_x0000_i1043" type="#_x0000_t75" style="width:15pt;height:10.8pt" o:ole="">
                  <v:imagedata r:id="rId29" o:title=""/>
                </v:shape>
                <o:OLEObject Type="Embed" ProgID="Equation.3" ShapeID="_x0000_i1043" DrawAspect="Content" ObjectID="_1744580122" r:id="rId30"/>
              </w:objec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ONa + CHI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NaI + H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745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14:paraId="5EA67DCB" w14:textId="77777777" w:rsidR="00F7454B" w:rsidRPr="00F7454B" w:rsidRDefault="00F7454B" w:rsidP="00F7454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7454B">
              <w:rPr>
                <w:rFonts w:ascii="Times New Roman" w:hAnsi="Times New Roman" w:cs="Times New Roman"/>
                <w:sz w:val="24"/>
                <w:szCs w:val="24"/>
              </w:rPr>
              <w:t>Phản ứng tạo sản phẩm kết tủa iodoform nên phản ứng này được gọi là phản ứng iodoform và được dùng để nhận biết các aldehyde</w:t>
            </w:r>
          </w:p>
        </w:tc>
      </w:tr>
      <w:tr w:rsidR="00F7454B" w:rsidRPr="00F7454B" w14:paraId="5024CA06" w14:textId="77777777" w:rsidTr="001B38F4">
        <w:tc>
          <w:tcPr>
            <w:tcW w:w="10479" w:type="dxa"/>
            <w:gridSpan w:val="2"/>
          </w:tcPr>
          <w:p w14:paraId="2AB643F3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lastRenderedPageBreak/>
              <w:t>Hoạt động 5: Ứng dụng</w:t>
            </w:r>
          </w:p>
          <w:p w14:paraId="2D599007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Mục tiêu:</w:t>
            </w:r>
          </w:p>
          <w:p w14:paraId="6CAD51B7" w14:textId="5FF732B5" w:rsidR="00F7454B" w:rsidRPr="00F7454B" w:rsidRDefault="00F7454B" w:rsidP="00F7454B">
            <w:pPr>
              <w:spacing w:line="276" w:lineRule="auto"/>
              <w:ind w:left="-101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Nêu được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 xml:space="preserve">một số ứng dụng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hợp chất carbonyl (aldehyde và ketone)</w:t>
            </w:r>
          </w:p>
        </w:tc>
      </w:tr>
      <w:tr w:rsidR="00F7454B" w:rsidRPr="00F7454B" w14:paraId="54DA461B" w14:textId="77777777" w:rsidTr="001F57E2">
        <w:tc>
          <w:tcPr>
            <w:tcW w:w="4248" w:type="dxa"/>
          </w:tcPr>
          <w:p w14:paraId="3B71D866" w14:textId="77777777" w:rsidR="00F7454B" w:rsidRDefault="00F7454B" w:rsidP="00F7454B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 xml:space="preserve">Giao nhiệm vụ học tập: </w:t>
            </w:r>
          </w:p>
          <w:p w14:paraId="19878731" w14:textId="77777777" w:rsidR="00F7454B" w:rsidRDefault="00F7454B" w:rsidP="00F7454B">
            <w:pPr>
              <w:spacing w:line="276" w:lineRule="auto"/>
              <w:jc w:val="both"/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 xml:space="preserve">GV yêu cầu HS quan sát hình 23.8. Sau đó nêu một vài ứng dụng của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aldehyde và ketone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 xml:space="preserve">. </w:t>
            </w:r>
          </w:p>
          <w:p w14:paraId="7F5A16DF" w14:textId="77777777" w:rsidR="00F7454B" w:rsidRDefault="00F7454B" w:rsidP="00F7454B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Thực hiện nhiệm vụ:</w:t>
            </w:r>
          </w:p>
          <w:p w14:paraId="3E2C726E" w14:textId="77777777" w:rsidR="00F7454B" w:rsidRDefault="00F7454B" w:rsidP="00F7454B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>HS đọc SGK để trả lời câu hỏi</w:t>
            </w:r>
          </w:p>
          <w:p w14:paraId="4A2EC4E5" w14:textId="77777777" w:rsid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 w:val="26"/>
                <w:szCs w:val="26"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Báo cáo, thảo luận</w:t>
            </w: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fr-FR"/>
              </w:rPr>
              <w:t xml:space="preserve">: </w:t>
            </w:r>
            <w:r>
              <w:rPr>
                <w:rFonts w:asciiTheme="majorBidi" w:eastAsia="Times New Roman" w:hAnsiTheme="majorBidi" w:cstheme="majorBidi"/>
                <w:sz w:val="26"/>
                <w:szCs w:val="26"/>
                <w:lang w:val="fr-FR"/>
              </w:rPr>
              <w:t xml:space="preserve">Đại diện HS đưa ra nội dung kết quả </w:t>
            </w:r>
          </w:p>
          <w:p w14:paraId="7F446459" w14:textId="77777777" w:rsidR="00F7454B" w:rsidRDefault="00F7454B" w:rsidP="00F7454B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Kết luận, nhận định:</w:t>
            </w:r>
            <w:r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val="fr-FR"/>
              </w:rPr>
              <w:t xml:space="preserve"> GV nhận xét, đưa ra kết luận:</w:t>
            </w:r>
          </w:p>
          <w:p w14:paraId="7DCA9E64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>Keo phenolforma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dehyde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 xml:space="preserve"> dùng trong công nghiệp gỗ dán.</w:t>
            </w:r>
          </w:p>
          <w:p w14:paraId="612B7077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- formon dùng bảo quản các mẫu sinh vật.</w:t>
            </w:r>
          </w:p>
          <w:p w14:paraId="6002C6ED" w14:textId="5A867519" w:rsidR="00F7454B" w:rsidRDefault="00F7454B" w:rsidP="00F7454B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-</w:t>
            </w:r>
            <w:r>
              <w:rPr>
                <w:rFonts w:eastAsia="Arial"/>
                <w:sz w:val="26"/>
                <w:szCs w:val="26"/>
              </w:rPr>
              <w:t> Các sản phẩm sử dụng Melamine như bát đũa, tô, chén, khay, ly, đĩa nhựa,..</w:t>
            </w:r>
          </w:p>
        </w:tc>
        <w:tc>
          <w:tcPr>
            <w:tcW w:w="6231" w:type="dxa"/>
          </w:tcPr>
          <w:p w14:paraId="504260BF" w14:textId="1D86710E" w:rsidR="00F7454B" w:rsidRP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b/>
                <w:color w:val="000000"/>
                <w:sz w:val="26"/>
                <w:szCs w:val="26"/>
              </w:rPr>
            </w:pPr>
            <w:r w:rsidRPr="00F7454B">
              <w:rPr>
                <w:rFonts w:asciiTheme="majorBidi" w:hAnsiTheme="majorBidi" w:cstheme="majorBidi"/>
                <w:b/>
                <w:color w:val="000000"/>
                <w:sz w:val="26"/>
                <w:szCs w:val="26"/>
              </w:rPr>
              <w:t>SẢN PHẨM DỰ KIẾN</w:t>
            </w:r>
          </w:p>
          <w:p w14:paraId="73472130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-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>Keo phenolforma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dehyde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vi-VN"/>
              </w:rPr>
              <w:t xml:space="preserve"> dùng trong công nghiệp gỗ dán.</w:t>
            </w:r>
          </w:p>
          <w:p w14:paraId="0AD117DD" w14:textId="77777777" w:rsidR="00F7454B" w:rsidRDefault="00F7454B" w:rsidP="00F7454B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- formon dùng bảo quản các mẫu sinh vật.</w:t>
            </w:r>
          </w:p>
          <w:p w14:paraId="65965F7E" w14:textId="128D42A5" w:rsidR="00F7454B" w:rsidRPr="00F7454B" w:rsidRDefault="00F7454B" w:rsidP="00F7454B">
            <w:pPr>
              <w:spacing w:line="276" w:lineRule="auto"/>
              <w:ind w:left="-101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>
              <w:rPr>
                <w:rFonts w:ascii="Times New Roman" w:eastAsia="Arial" w:hAnsi="Times New Roman" w:cs="Times New Roman"/>
                <w:sz w:val="26"/>
                <w:szCs w:val="26"/>
              </w:rPr>
              <w:t> Các sản phẩm sử dụng Melamine như bát đũa, tô, chén, khay, ly, đĩa nhựa,..</w:t>
            </w:r>
          </w:p>
        </w:tc>
      </w:tr>
    </w:tbl>
    <w:p w14:paraId="466CC6FE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561ADE68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tbl>
      <w:tblPr>
        <w:tblStyle w:val="TableGrid"/>
        <w:tblpPr w:leftFromText="180" w:rightFromText="180" w:vertAnchor="page" w:horzAnchor="page" w:tblpX="1191" w:tblpY="862"/>
        <w:tblOverlap w:val="never"/>
        <w:tblW w:w="9805" w:type="dxa"/>
        <w:tblLayout w:type="fixed"/>
        <w:tblLook w:val="04A0" w:firstRow="1" w:lastRow="0" w:firstColumn="1" w:lastColumn="0" w:noHBand="0" w:noVBand="1"/>
      </w:tblPr>
      <w:tblGrid>
        <w:gridCol w:w="5164"/>
        <w:gridCol w:w="4641"/>
      </w:tblGrid>
      <w:tr w:rsidR="00F7454B" w14:paraId="5F02DEBD" w14:textId="77777777" w:rsidTr="00D50408">
        <w:tc>
          <w:tcPr>
            <w:tcW w:w="9805" w:type="dxa"/>
            <w:gridSpan w:val="2"/>
          </w:tcPr>
          <w:p w14:paraId="5A1BC94E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lastRenderedPageBreak/>
              <w:t>Hoạt động 6:</w:t>
            </w: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  <w:t xml:space="preserve"> Điều chế</w:t>
            </w:r>
          </w:p>
          <w:p w14:paraId="770692EB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Mục tiêu:</w:t>
            </w: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Biết cách điều chế acetaldehyde bằng cách oxi hóa ethylene, điều chế acetone từ cumene</w:t>
            </w:r>
          </w:p>
          <w:p w14:paraId="523F3C8D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</w:pPr>
          </w:p>
        </w:tc>
      </w:tr>
      <w:tr w:rsidR="00F7454B" w14:paraId="41229EFD" w14:textId="77777777" w:rsidTr="00D50408">
        <w:tc>
          <w:tcPr>
            <w:tcW w:w="5164" w:type="dxa"/>
          </w:tcPr>
          <w:p w14:paraId="0C27D99F" w14:textId="77777777" w:rsidR="00F7454B" w:rsidRDefault="00F7454B" w:rsidP="001F57E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de-DE"/>
              </w:rPr>
              <w:t>Hoạt động của GV và HS</w:t>
            </w:r>
          </w:p>
        </w:tc>
        <w:tc>
          <w:tcPr>
            <w:tcW w:w="4641" w:type="dxa"/>
          </w:tcPr>
          <w:p w14:paraId="6FD45DE2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ản phẩm dự kiến</w:t>
            </w:r>
          </w:p>
        </w:tc>
      </w:tr>
      <w:tr w:rsidR="00F7454B" w14:paraId="7A1A118D" w14:textId="77777777" w:rsidTr="00D50408">
        <w:tc>
          <w:tcPr>
            <w:tcW w:w="5164" w:type="dxa"/>
          </w:tcPr>
          <w:p w14:paraId="683A1B5C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Giao nhiệm vụ học tập:</w:t>
            </w:r>
          </w:p>
          <w:p w14:paraId="18389541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GV yêu cầu HS viết phương trình: </w:t>
            </w:r>
          </w:p>
          <w:p w14:paraId="4DC2A99E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-Điều chế acetaldehyde từ ethylene</w:t>
            </w:r>
          </w:p>
          <w:p w14:paraId="3FF1E56B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- Điều chế acetone từ cumene </w:t>
            </w:r>
          </w:p>
          <w:p w14:paraId="3DFB1D9A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Thực hiện nhiệm vụ:</w:t>
            </w:r>
          </w:p>
          <w:p w14:paraId="65AB6DB7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HS vận dụng kiến thức đã học để hoàn thành</w:t>
            </w:r>
          </w:p>
          <w:p w14:paraId="7C9CFE56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Báo cáo, thảo luận</w:t>
            </w: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  <w:t>:</w:t>
            </w:r>
          </w:p>
          <w:p w14:paraId="2DD628EC" w14:textId="77777777" w:rsidR="00F7454B" w:rsidRDefault="00F7454B" w:rsidP="001F57E2">
            <w:pPr>
              <w:spacing w:line="288" w:lineRule="auto"/>
              <w:rPr>
                <w:rFonts w:asciiTheme="majorBidi" w:eastAsia="Times New Roman" w:hAnsiTheme="majorBidi" w:cstheme="majorBidi"/>
                <w:sz w:val="26"/>
                <w:szCs w:val="26"/>
                <w:lang w:val="fr-FR"/>
              </w:rPr>
            </w:pPr>
            <w:r>
              <w:rPr>
                <w:rFonts w:asciiTheme="majorBidi" w:eastAsia="Times New Roman" w:hAnsiTheme="majorBidi" w:cstheme="majorBidi"/>
                <w:sz w:val="26"/>
                <w:szCs w:val="26"/>
                <w:lang w:val="fr-FR"/>
              </w:rPr>
              <w:t xml:space="preserve">Đại diện HS đưa ra nội dung kết quả </w:t>
            </w:r>
          </w:p>
          <w:p w14:paraId="0BECACFF" w14:textId="77777777" w:rsidR="00F7454B" w:rsidRDefault="00F7454B" w:rsidP="001F57E2">
            <w:pPr>
              <w:spacing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lang w:val="vi-VN"/>
              </w:rPr>
              <w:t>Kết luận, nhận định:</w:t>
            </w:r>
          </w:p>
          <w:p w14:paraId="11B55C26" w14:textId="77777777" w:rsidR="00F7454B" w:rsidRDefault="00F7454B" w:rsidP="001F57E2">
            <w:pPr>
              <w:spacing w:line="288" w:lineRule="auto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val="fr-FR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val="fr-FR"/>
              </w:rPr>
              <w:t>GV nhận xét, đưa ra kết luận:</w:t>
            </w:r>
          </w:p>
          <w:p w14:paraId="759CE968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color w:val="000000"/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>2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=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bCs/>
                <w:color w:val="000000"/>
                <w:position w:val="-6"/>
                <w:sz w:val="26"/>
                <w:szCs w:val="26"/>
              </w:rPr>
              <w:object w:dxaOrig="1349" w:dyaOrig="320" w14:anchorId="6D1B7391">
                <v:shape id="_x0000_i1044" type="#_x0000_t75" style="width:67.2pt;height:16.2pt" o:ole="">
                  <v:imagedata r:id="rId31" o:title=""/>
                </v:shape>
                <o:OLEObject Type="Embed" ProgID="Equation.DSMT4" ShapeID="_x0000_i1044" DrawAspect="Content" ObjectID="_1744580123" r:id="rId32"/>
              </w:object>
            </w:r>
          </w:p>
          <w:p w14:paraId="1FB31F30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color w:val="000000"/>
                <w:position w:val="-6"/>
                <w:sz w:val="26"/>
                <w:szCs w:val="26"/>
              </w:rPr>
            </w:pPr>
            <w:r>
              <w:rPr>
                <w:bCs/>
                <w:color w:val="000000"/>
                <w:position w:val="-6"/>
                <w:sz w:val="26"/>
                <w:szCs w:val="26"/>
              </w:rPr>
              <w:t>2 CH</w:t>
            </w:r>
            <w:r>
              <w:rPr>
                <w:bCs/>
                <w:color w:val="000000"/>
                <w:position w:val="-6"/>
                <w:sz w:val="26"/>
                <w:szCs w:val="26"/>
                <w:vertAlign w:val="subscript"/>
              </w:rPr>
              <w:t>3</w:t>
            </w:r>
            <w:r>
              <w:rPr>
                <w:bCs/>
                <w:color w:val="000000"/>
                <w:position w:val="-6"/>
                <w:sz w:val="26"/>
                <w:szCs w:val="26"/>
              </w:rPr>
              <w:t>CHO.</w:t>
            </w:r>
          </w:p>
          <w:p w14:paraId="35C03733" w14:textId="77777777" w:rsidR="00F7454B" w:rsidRDefault="00F7454B" w:rsidP="001F57E2">
            <w:pPr>
              <w:spacing w:line="288" w:lineRule="auto"/>
              <w:rPr>
                <w:rFonts w:asciiTheme="majorBidi" w:eastAsia="Times New Roman" w:hAnsiTheme="majorBidi" w:cstheme="majorBidi"/>
                <w:color w:val="000000" w:themeColor="text1"/>
                <w:sz w:val="26"/>
                <w:szCs w:val="26"/>
                <w:lang w:val="fr-FR"/>
              </w:rPr>
            </w:pPr>
            <w:r>
              <w:rPr>
                <w:position w:val="-16"/>
                <w:szCs w:val="24"/>
                <w:lang w:val="vi-VN"/>
              </w:rPr>
              <w:object w:dxaOrig="4948" w:dyaOrig="422" w14:anchorId="512D8134">
                <v:shape id="_x0000_i1045" type="#_x0000_t75" style="width:247.2pt;height:21pt" o:ole="">
                  <v:imagedata r:id="rId33" o:title=""/>
                </v:shape>
                <o:OLEObject Type="Embed" ProgID="Equation.DSMT4" ShapeID="_x0000_i1045" DrawAspect="Content" ObjectID="_1744580124" r:id="rId34"/>
              </w:object>
            </w:r>
          </w:p>
          <w:p w14:paraId="2A12734D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4641" w:type="dxa"/>
          </w:tcPr>
          <w:p w14:paraId="20DE074C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color w:val="000000"/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>2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=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bCs/>
                <w:color w:val="000000"/>
                <w:position w:val="-6"/>
                <w:sz w:val="26"/>
                <w:szCs w:val="26"/>
              </w:rPr>
              <w:object w:dxaOrig="1349" w:dyaOrig="320" w14:anchorId="59C287B9">
                <v:shape id="_x0000_i1046" type="#_x0000_t75" alt="" style="width:67.2pt;height:16.2pt" o:ole="">
                  <v:imagedata r:id="rId31" o:title=""/>
                </v:shape>
                <o:OLEObject Type="Embed" ProgID="Equation.DSMT4" ShapeID="_x0000_i1046" DrawAspect="Content" ObjectID="_1744580125" r:id="rId35"/>
              </w:object>
            </w:r>
          </w:p>
          <w:p w14:paraId="00CABC8A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color w:val="000000"/>
                <w:position w:val="-6"/>
                <w:sz w:val="26"/>
                <w:szCs w:val="26"/>
              </w:rPr>
            </w:pPr>
            <w:r>
              <w:rPr>
                <w:bCs/>
                <w:color w:val="000000"/>
                <w:position w:val="-6"/>
                <w:sz w:val="26"/>
                <w:szCs w:val="26"/>
              </w:rPr>
              <w:t>2 CH</w:t>
            </w:r>
            <w:r>
              <w:rPr>
                <w:bCs/>
                <w:color w:val="000000"/>
                <w:position w:val="-6"/>
                <w:sz w:val="26"/>
                <w:szCs w:val="26"/>
                <w:vertAlign w:val="subscript"/>
              </w:rPr>
              <w:t>3</w:t>
            </w:r>
            <w:r>
              <w:rPr>
                <w:bCs/>
                <w:color w:val="000000"/>
                <w:position w:val="-6"/>
                <w:sz w:val="26"/>
                <w:szCs w:val="26"/>
              </w:rPr>
              <w:t>CHO.</w:t>
            </w:r>
          </w:p>
          <w:p w14:paraId="7CAFAA02" w14:textId="77777777" w:rsidR="00F7454B" w:rsidRDefault="00F7454B" w:rsidP="001F57E2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color w:val="000000"/>
                <w:position w:val="-6"/>
                <w:sz w:val="26"/>
                <w:szCs w:val="26"/>
              </w:rPr>
            </w:pPr>
            <w:r>
              <w:rPr>
                <w:position w:val="-16"/>
                <w:lang w:val="vi-VN"/>
              </w:rPr>
              <w:object w:dxaOrig="4948" w:dyaOrig="422" w14:anchorId="16DDAA43">
                <v:shape id="_x0000_i1047" type="#_x0000_t75" alt="" style="width:247.2pt;height:21pt" o:ole="">
                  <v:imagedata r:id="rId33" o:title=""/>
                </v:shape>
                <o:OLEObject Type="Embed" ProgID="Equation.DSMT4" ShapeID="_x0000_i1047" DrawAspect="Content" ObjectID="_1744580126" r:id="rId36"/>
              </w:object>
            </w:r>
          </w:p>
        </w:tc>
      </w:tr>
    </w:tbl>
    <w:p w14:paraId="1D6CAC51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5FD31758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40336376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0E7B6D34" w14:textId="77777777" w:rsidR="00F7454B" w:rsidRDefault="00F7454B" w:rsidP="00F7454B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4C5B2ABF" w14:textId="77777777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  <w:lang w:val="vi-VN"/>
        </w:rPr>
        <w:lastRenderedPageBreak/>
        <w:t>3. Hoạt động 3: Luyện tập</w:t>
      </w:r>
    </w:p>
    <w:p w14:paraId="6083D274" w14:textId="4E5628B0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</w:pPr>
      <w:r w:rsidRPr="00F7454B">
        <w:rPr>
          <w:b/>
          <w:bCs/>
          <w:color w:val="000000"/>
          <w:lang w:val="vi-VN"/>
        </w:rPr>
        <w:t>a) Mục tiêu:</w:t>
      </w:r>
      <w:r w:rsidRPr="00F7454B">
        <w:rPr>
          <w:color w:val="000000"/>
          <w:lang w:val="vi-VN"/>
        </w:rPr>
        <w:t xml:space="preserve"> </w:t>
      </w:r>
      <w:r w:rsidR="002F7064" w:rsidRPr="00F7454B">
        <w:rPr>
          <w:iCs/>
          <w:color w:val="000000"/>
        </w:rPr>
        <w:t>Củng cố kiến thức học sinh đã học về tính chất của aldehyde và ketone.</w:t>
      </w:r>
    </w:p>
    <w:p w14:paraId="3C2D89A7" w14:textId="7F9E26F7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bCs/>
          <w:color w:val="000000"/>
          <w:lang w:val="vi-VN"/>
        </w:rPr>
        <w:t>b) Nội dung:</w:t>
      </w:r>
      <w:r w:rsidRPr="00F7454B">
        <w:rPr>
          <w:color w:val="000000"/>
          <w:lang w:val="vi-VN"/>
        </w:rPr>
        <w:t xml:space="preserve"> </w:t>
      </w:r>
      <w:r w:rsidR="002F7064" w:rsidRPr="00F7454B">
        <w:rPr>
          <w:i/>
          <w:iCs/>
          <w:color w:val="000000"/>
        </w:rPr>
        <w:t>GV phát phiếu bài tập cho HS hoàn thành trong thời gian 10 phút</w:t>
      </w:r>
    </w:p>
    <w:p w14:paraId="7108AF08" w14:textId="7A57CE5D" w:rsidR="00CF331F" w:rsidRPr="00F7454B" w:rsidRDefault="00D50408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iCs/>
          <w:color w:val="000000"/>
        </w:rPr>
      </w:pPr>
      <w:r w:rsidRPr="00F7454B">
        <w:rPr>
          <w:b/>
          <w:i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CCDC5C" wp14:editId="2E20A4EC">
                <wp:simplePos x="0" y="0"/>
                <wp:positionH relativeFrom="column">
                  <wp:posOffset>443865</wp:posOffset>
                </wp:positionH>
                <wp:positionV relativeFrom="paragraph">
                  <wp:posOffset>106680</wp:posOffset>
                </wp:positionV>
                <wp:extent cx="5074920" cy="4770120"/>
                <wp:effectExtent l="0" t="0" r="11430" b="1143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74920" cy="4770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8EFF35" w14:textId="47A5BA9A" w:rsidR="00CF331F" w:rsidRPr="00223FB5" w:rsidRDefault="00223FB5" w:rsidP="00223FB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223FB5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highlight w:val="yellow"/>
                              </w:rPr>
                              <w:t>PHIẾU HỌC TẬP SỐ 01</w:t>
                            </w:r>
                          </w:p>
                          <w:p w14:paraId="1F6ED17F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223FB5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FF0000"/>
                              </w:rPr>
                              <w:t>Câu 1</w:t>
                            </w:r>
                            <w:r w:rsidRPr="00223FB5">
                              <w:rPr>
                                <w:rFonts w:asciiTheme="majorBidi" w:hAnsiTheme="majorBidi" w:cstheme="majorBidi"/>
                                <w:iCs/>
                                <w:color w:val="FF0000"/>
                              </w:rPr>
                              <w:t xml:space="preserve">: 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Viết công thức cấu tạo và gọi tên theo danh pháp thay thế các hợp chất carbonyl có công thức C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  <w:vertAlign w:val="subscript"/>
                              </w:rPr>
                              <w:t>6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O.</w:t>
                            </w:r>
                          </w:p>
                          <w:p w14:paraId="7967B7F8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223FB5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FF0000"/>
                              </w:rPr>
                              <w:t>Câu 2</w:t>
                            </w:r>
                            <w:r w:rsidRPr="00DF1A23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: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 xml:space="preserve"> Viết công thức cấu tạo hợp chất carbonyl có tên gọi sau</w:t>
                            </w:r>
                          </w:p>
                          <w:p w14:paraId="1B09A633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a) but-3-enal</w:t>
                            </w:r>
                          </w:p>
                          <w:p w14:paraId="5C39A4CE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b) butanone.</w:t>
                            </w:r>
                          </w:p>
                          <w:p w14:paraId="2A74481B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223FB5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FF0000"/>
                              </w:rPr>
                              <w:t>Câu 3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: Viết các phương trình phản ứng xảy ra</w:t>
                            </w:r>
                          </w:p>
                          <w:p w14:paraId="49FF0268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a) Khử propanal bởi NaBH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</w:t>
                            </w:r>
                          </w:p>
                          <w:p w14:paraId="570C3E60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b) Oxi hóa ethanal bởi thuốc thử Tolllens.</w:t>
                            </w:r>
                          </w:p>
                          <w:p w14:paraId="0BC1C69D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c) Oxi hóa ethanal bởi nước bromine.</w:t>
                            </w:r>
                          </w:p>
                          <w:p w14:paraId="23ED316E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d) Oxi hóa ethanal bằng copper (II) hydroxide</w:t>
                            </w:r>
                          </w:p>
                          <w:p w14:paraId="5D8E0BDF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e) Phản ứng iodoform của butanone.</w:t>
                            </w:r>
                          </w:p>
                          <w:p w14:paraId="2D6A4BB8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223FB5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FF0000"/>
                              </w:rPr>
                              <w:t>Câu 4</w:t>
                            </w:r>
                            <w:r w:rsidRPr="00223FB5">
                              <w:rPr>
                                <w:rFonts w:asciiTheme="majorBidi" w:hAnsiTheme="majorBidi" w:cstheme="majorBidi"/>
                                <w:iCs/>
                                <w:color w:val="FF0000"/>
                              </w:rPr>
                              <w:t xml:space="preserve">: 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Trong các chất sau, chất nào</w:t>
                            </w: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 xml:space="preserve"> không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 xml:space="preserve"> phản ứng với Iodoform?</w:t>
                            </w:r>
                          </w:p>
                          <w:p w14:paraId="61E7A649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A.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 xml:space="preserve"> Metanal.</w:t>
                            </w:r>
                          </w:p>
                          <w:p w14:paraId="0EE33390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B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Ethanal.</w:t>
                            </w:r>
                          </w:p>
                          <w:p w14:paraId="3D3DC426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Butanone.</w:t>
                            </w:r>
                          </w:p>
                          <w:p w14:paraId="059ABF6C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D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Pentan-3-one</w:t>
                            </w:r>
                          </w:p>
                          <w:p w14:paraId="1CAE4F01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223FB5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FF0000"/>
                              </w:rPr>
                              <w:t>Câu 5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: Phản ứng dùng để phân biệt ethanal và propanone là</w:t>
                            </w:r>
                          </w:p>
                          <w:p w14:paraId="661998C0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A.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 xml:space="preserve"> Phản ứng iodoform.</w:t>
                            </w:r>
                          </w:p>
                          <w:p w14:paraId="7F05F136" w14:textId="77777777" w:rsidR="00223FB5" w:rsidRPr="00262624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B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Phản ứng Tollen.</w:t>
                            </w:r>
                          </w:p>
                          <w:p w14:paraId="2203A14D" w14:textId="77777777" w:rsidR="00223FB5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Phản ứng cộng HCN.</w:t>
                            </w:r>
                          </w:p>
                          <w:p w14:paraId="004FC40B" w14:textId="77777777" w:rsidR="00223FB5" w:rsidRPr="00CF331F" w:rsidRDefault="00223FB5" w:rsidP="00223FB5">
                            <w:pPr>
                              <w:pStyle w:val="NormalWeb"/>
                              <w:spacing w:before="0" w:beforeAutospacing="0" w:after="0" w:afterAutospacing="0" w:line="288" w:lineRule="auto"/>
                              <w:ind w:firstLine="539"/>
                              <w:jc w:val="both"/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  <w:vertAlign w:val="subscript"/>
                              </w:rPr>
                            </w:pPr>
                            <w:r w:rsidRPr="009B0F67">
                              <w:rPr>
                                <w:rFonts w:asciiTheme="majorBidi" w:hAnsiTheme="majorBidi" w:cstheme="majorBidi"/>
                                <w:b/>
                                <w:iCs/>
                                <w:color w:val="000000"/>
                              </w:rPr>
                              <w:t>D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</w:rPr>
                              <w:t>. Phản ứng khử NaBH</w:t>
                            </w:r>
                            <w:r>
                              <w:rPr>
                                <w:rFonts w:asciiTheme="majorBidi" w:hAnsiTheme="majorBidi" w:cstheme="majorBidi"/>
                                <w:iCs/>
                                <w:color w:val="000000"/>
                                <w:vertAlign w:val="subscript"/>
                              </w:rPr>
                              <w:t>4</w:t>
                            </w:r>
                          </w:p>
                          <w:p w14:paraId="7D8039B0" w14:textId="77777777" w:rsidR="00223FB5" w:rsidRDefault="00223FB5">
                            <w:pPr>
                              <w:rPr>
                                <w:b/>
                              </w:rPr>
                            </w:pPr>
                          </w:p>
                          <w:p w14:paraId="3B320C60" w14:textId="77777777" w:rsidR="00223FB5" w:rsidRDefault="00223FB5">
                            <w:pPr>
                              <w:rPr>
                                <w:b/>
                              </w:rPr>
                            </w:pPr>
                          </w:p>
                          <w:p w14:paraId="0A118709" w14:textId="77777777" w:rsidR="00223FB5" w:rsidRDefault="00223FB5">
                            <w:pPr>
                              <w:rPr>
                                <w:b/>
                              </w:rPr>
                            </w:pPr>
                          </w:p>
                          <w:p w14:paraId="5D7614AC" w14:textId="77777777" w:rsidR="00223FB5" w:rsidRPr="00223FB5" w:rsidRDefault="00223FB5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CCDC5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4.95pt;margin-top:8.4pt;width:399.6pt;height:375.6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" fillcolor="white [3201]" strokeweight=".5pt">
                <v:textbox>
                  <w:txbxContent>
                    <w:p w14:paraId="418EFF35" w14:textId="47A5BA9A" w:rsidR="00CF331F" w:rsidRPr="00223FB5" w:rsidRDefault="00223FB5" w:rsidP="00223FB5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223FB5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highlight w:val="yellow"/>
                        </w:rPr>
                        <w:t>PHIẾU HỌC TẬP SỐ 01</w:t>
                      </w:r>
                    </w:p>
                    <w:p w14:paraId="1F6ED17F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223FB5">
                        <w:rPr>
                          <w:rFonts w:asciiTheme="majorBidi" w:hAnsiTheme="majorBidi" w:cstheme="majorBidi"/>
                          <w:b/>
                          <w:iCs/>
                          <w:color w:val="FF0000"/>
                        </w:rPr>
                        <w:t>Câu 1</w:t>
                      </w:r>
                      <w:r w:rsidRPr="00223FB5">
                        <w:rPr>
                          <w:rFonts w:asciiTheme="majorBidi" w:hAnsiTheme="majorBidi" w:cstheme="majorBidi"/>
                          <w:iCs/>
                          <w:color w:val="FF0000"/>
                        </w:rPr>
                        <w:t xml:space="preserve">: 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Viết công thức cấu tạo và gọi tên theo danh pháp thay thế các hợp chất carbonyl có công thức C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  <w:vertAlign w:val="subscript"/>
                        </w:rPr>
                        <w:t>3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  <w:vertAlign w:val="subscript"/>
                        </w:rPr>
                        <w:t>6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O.</w:t>
                      </w:r>
                    </w:p>
                    <w:p w14:paraId="7967B7F8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223FB5">
                        <w:rPr>
                          <w:rFonts w:asciiTheme="majorBidi" w:hAnsiTheme="majorBidi" w:cstheme="majorBidi"/>
                          <w:b/>
                          <w:iCs/>
                          <w:color w:val="FF0000"/>
                        </w:rPr>
                        <w:t>Câu 2</w:t>
                      </w:r>
                      <w:r w:rsidRPr="00DF1A23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: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 xml:space="preserve"> Viết công thức cấu tạo hợp chất carbonyl có tên gọi sau</w:t>
                      </w:r>
                    </w:p>
                    <w:p w14:paraId="1B09A633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a) but-3-enal</w:t>
                      </w:r>
                    </w:p>
                    <w:p w14:paraId="5C39A4CE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b) butanone.</w:t>
                      </w:r>
                    </w:p>
                    <w:p w14:paraId="2A74481B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223FB5">
                        <w:rPr>
                          <w:rFonts w:asciiTheme="majorBidi" w:hAnsiTheme="majorBidi" w:cstheme="majorBidi"/>
                          <w:b/>
                          <w:iCs/>
                          <w:color w:val="FF0000"/>
                        </w:rPr>
                        <w:t>Câu 3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: Viết các phương trình phản ứng xảy ra</w:t>
                      </w:r>
                    </w:p>
                    <w:p w14:paraId="49FF0268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a) Khử propanal bởi NaBH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  <w:vertAlign w:val="subscript"/>
                        </w:rPr>
                        <w:t>4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</w:t>
                      </w:r>
                    </w:p>
                    <w:p w14:paraId="570C3E60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b) Oxi hóa ethanal bởi thuốc thử Tolllens.</w:t>
                      </w:r>
                    </w:p>
                    <w:p w14:paraId="0BC1C69D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c) Oxi hóa ethanal bởi nước bromine.</w:t>
                      </w:r>
                    </w:p>
                    <w:p w14:paraId="23ED316E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d) Oxi hóa ethanal bằng copper (II) hydroxide</w:t>
                      </w:r>
                    </w:p>
                    <w:p w14:paraId="5D8E0BDF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e) Phản ứng iodoform của butanone.</w:t>
                      </w:r>
                    </w:p>
                    <w:p w14:paraId="2D6A4BB8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223FB5">
                        <w:rPr>
                          <w:rFonts w:asciiTheme="majorBidi" w:hAnsiTheme="majorBidi" w:cstheme="majorBidi"/>
                          <w:b/>
                          <w:iCs/>
                          <w:color w:val="FF0000"/>
                        </w:rPr>
                        <w:t>Câu 4</w:t>
                      </w:r>
                      <w:r w:rsidRPr="00223FB5">
                        <w:rPr>
                          <w:rFonts w:asciiTheme="majorBidi" w:hAnsiTheme="majorBidi" w:cstheme="majorBidi"/>
                          <w:iCs/>
                          <w:color w:val="FF0000"/>
                        </w:rPr>
                        <w:t xml:space="preserve">: 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Trong các chất sau, chất nào</w:t>
                      </w: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 xml:space="preserve"> không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 xml:space="preserve"> phản ứng với Iodoform?</w:t>
                      </w:r>
                    </w:p>
                    <w:p w14:paraId="61E7A649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A.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 xml:space="preserve"> Metanal.</w:t>
                      </w:r>
                    </w:p>
                    <w:p w14:paraId="0EE33390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B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Ethanal.</w:t>
                      </w:r>
                    </w:p>
                    <w:p w14:paraId="3D3DC426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Butanone.</w:t>
                      </w:r>
                    </w:p>
                    <w:p w14:paraId="059ABF6C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D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Pentan-3-one</w:t>
                      </w:r>
                    </w:p>
                    <w:p w14:paraId="1CAE4F01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223FB5">
                        <w:rPr>
                          <w:rFonts w:asciiTheme="majorBidi" w:hAnsiTheme="majorBidi" w:cstheme="majorBidi"/>
                          <w:b/>
                          <w:iCs/>
                          <w:color w:val="FF0000"/>
                        </w:rPr>
                        <w:t>Câu 5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: Phản ứng dùng để phân biệt ethanal và propanone là</w:t>
                      </w:r>
                    </w:p>
                    <w:p w14:paraId="661998C0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A.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 xml:space="preserve"> Phản ứng iodoform.</w:t>
                      </w:r>
                    </w:p>
                    <w:p w14:paraId="7F05F136" w14:textId="77777777" w:rsidR="00223FB5" w:rsidRPr="00262624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B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Phản ứng Tollen.</w:t>
                      </w:r>
                    </w:p>
                    <w:p w14:paraId="2203A14D" w14:textId="77777777" w:rsidR="00223FB5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Phản ứng cộng HCN.</w:t>
                      </w:r>
                    </w:p>
                    <w:p w14:paraId="004FC40B" w14:textId="77777777" w:rsidR="00223FB5" w:rsidRPr="00CF331F" w:rsidRDefault="00223FB5" w:rsidP="00223FB5">
                      <w:pPr>
                        <w:pStyle w:val="NormalWeb"/>
                        <w:spacing w:before="0" w:beforeAutospacing="0" w:after="0" w:afterAutospacing="0" w:line="288" w:lineRule="auto"/>
                        <w:ind w:firstLine="539"/>
                        <w:jc w:val="both"/>
                        <w:rPr>
                          <w:rFonts w:asciiTheme="majorBidi" w:hAnsiTheme="majorBidi" w:cstheme="majorBidi"/>
                          <w:iCs/>
                          <w:color w:val="000000"/>
                          <w:vertAlign w:val="subscript"/>
                        </w:rPr>
                      </w:pPr>
                      <w:r w:rsidRPr="009B0F67">
                        <w:rPr>
                          <w:rFonts w:asciiTheme="majorBidi" w:hAnsiTheme="majorBidi" w:cstheme="majorBidi"/>
                          <w:b/>
                          <w:iCs/>
                          <w:color w:val="000000"/>
                        </w:rPr>
                        <w:t>D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</w:rPr>
                        <w:t>. Phản ứng khử NaBH</w:t>
                      </w:r>
                      <w:r>
                        <w:rPr>
                          <w:rFonts w:asciiTheme="majorBidi" w:hAnsiTheme="majorBidi" w:cstheme="majorBidi"/>
                          <w:iCs/>
                          <w:color w:val="000000"/>
                          <w:vertAlign w:val="subscript"/>
                        </w:rPr>
                        <w:t>4</w:t>
                      </w:r>
                    </w:p>
                    <w:p w14:paraId="7D8039B0" w14:textId="77777777" w:rsidR="00223FB5" w:rsidRDefault="00223FB5">
                      <w:pPr>
                        <w:rPr>
                          <w:b/>
                        </w:rPr>
                      </w:pPr>
                    </w:p>
                    <w:p w14:paraId="3B320C60" w14:textId="77777777" w:rsidR="00223FB5" w:rsidRDefault="00223FB5">
                      <w:pPr>
                        <w:rPr>
                          <w:b/>
                        </w:rPr>
                      </w:pPr>
                    </w:p>
                    <w:p w14:paraId="0A118709" w14:textId="77777777" w:rsidR="00223FB5" w:rsidRDefault="00223FB5">
                      <w:pPr>
                        <w:rPr>
                          <w:b/>
                        </w:rPr>
                      </w:pPr>
                    </w:p>
                    <w:p w14:paraId="5D7614AC" w14:textId="77777777" w:rsidR="00223FB5" w:rsidRPr="00223FB5" w:rsidRDefault="00223FB5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52FA968" w14:textId="53F5089A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iCs/>
          <w:color w:val="000000"/>
        </w:rPr>
      </w:pPr>
    </w:p>
    <w:p w14:paraId="1603F15D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304F3F53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6B3D1204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20E90C81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27917DD1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1394834F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437E3302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5B77AE3D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19644430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369899BD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174EB943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4225EB66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43C47A67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0F208EE6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16B48287" w14:textId="77777777" w:rsidR="00F7454B" w:rsidRDefault="00F7454B" w:rsidP="00D50408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0000"/>
          <w:lang w:val="vi-VN"/>
        </w:rPr>
      </w:pPr>
    </w:p>
    <w:p w14:paraId="26002AD8" w14:textId="77777777" w:rsidR="00F7454B" w:rsidRDefault="00F7454B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6F7863FA" w14:textId="77777777" w:rsidR="00F7454B" w:rsidRDefault="00F7454B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78A060E8" w14:textId="77777777" w:rsidR="00F7454B" w:rsidRPr="00F7454B" w:rsidRDefault="00F7454B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3A069985" w14:textId="66FFE281" w:rsidR="004E325A" w:rsidRPr="00F7454B" w:rsidRDefault="004E325A" w:rsidP="00D50408">
      <w:pPr>
        <w:pStyle w:val="NormalWeb"/>
        <w:spacing w:before="0" w:beforeAutospacing="0" w:after="0" w:afterAutospacing="0" w:line="276" w:lineRule="auto"/>
        <w:jc w:val="both"/>
        <w:rPr>
          <w:i/>
          <w:iCs/>
          <w:color w:val="000000"/>
          <w:lang w:val="vi-VN"/>
        </w:rPr>
      </w:pPr>
      <w:r w:rsidRPr="00F7454B">
        <w:rPr>
          <w:b/>
          <w:bCs/>
          <w:color w:val="000000"/>
          <w:lang w:val="vi-VN"/>
        </w:rPr>
        <w:lastRenderedPageBreak/>
        <w:t>c) Sản phẩm:</w:t>
      </w:r>
      <w:r w:rsidRPr="00F7454B">
        <w:rPr>
          <w:color w:val="000000"/>
          <w:lang w:val="vi-VN"/>
        </w:rPr>
        <w:t xml:space="preserve"> </w:t>
      </w:r>
    </w:p>
    <w:p w14:paraId="0EBF5FCD" w14:textId="702213A0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âu 1</w:t>
      </w:r>
      <w:r w:rsidRPr="00F7454B">
        <w:rPr>
          <w:iCs/>
          <w:color w:val="000000"/>
        </w:rPr>
        <w:t xml:space="preserve">: </w:t>
      </w:r>
      <w:r w:rsidRPr="00F7454B">
        <w:rPr>
          <w:iCs/>
          <w:color w:val="000000"/>
        </w:rPr>
        <w:t>CH</w:t>
      </w:r>
      <w:r w:rsidRPr="00F7454B">
        <w:rPr>
          <w:iCs/>
          <w:color w:val="000000"/>
          <w:vertAlign w:val="subscript"/>
        </w:rPr>
        <w:t>3</w:t>
      </w:r>
      <w:r w:rsidRPr="00F7454B">
        <w:rPr>
          <w:iCs/>
          <w:color w:val="000000"/>
        </w:rPr>
        <w:t>CH</w:t>
      </w:r>
      <w:r w:rsidRPr="00F7454B">
        <w:rPr>
          <w:iCs/>
          <w:color w:val="000000"/>
          <w:vertAlign w:val="subscript"/>
        </w:rPr>
        <w:t>2</w:t>
      </w:r>
      <w:r w:rsidRPr="00F7454B">
        <w:rPr>
          <w:iCs/>
          <w:color w:val="000000"/>
        </w:rPr>
        <w:t>CHO  propanal               CH</w:t>
      </w:r>
      <w:r w:rsidRPr="00F7454B">
        <w:rPr>
          <w:iCs/>
          <w:color w:val="000000"/>
          <w:vertAlign w:val="subscript"/>
        </w:rPr>
        <w:t>3</w:t>
      </w:r>
      <w:r w:rsidRPr="00F7454B">
        <w:rPr>
          <w:iCs/>
          <w:color w:val="000000"/>
        </w:rPr>
        <w:t>COCH</w:t>
      </w:r>
      <w:r w:rsidRPr="00F7454B">
        <w:rPr>
          <w:iCs/>
          <w:color w:val="000000"/>
          <w:vertAlign w:val="subscript"/>
        </w:rPr>
        <w:t>3</w:t>
      </w:r>
      <w:r w:rsidRPr="00F7454B">
        <w:rPr>
          <w:iCs/>
          <w:color w:val="000000"/>
        </w:rPr>
        <w:t xml:space="preserve">     propanone.</w:t>
      </w:r>
    </w:p>
    <w:p w14:paraId="5ECB05CD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âu 2:</w:t>
      </w:r>
      <w:r w:rsidRPr="00F7454B">
        <w:rPr>
          <w:iCs/>
          <w:color w:val="000000"/>
        </w:rPr>
        <w:t xml:space="preserve"> Viết công thức cấu tạo hợp chất carbonyl có tên gọi sau</w:t>
      </w:r>
    </w:p>
    <w:p w14:paraId="2DAA6A82" w14:textId="690C4B66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a) but-3-enal</w:t>
      </w:r>
      <w:r w:rsidRPr="00F7454B">
        <w:rPr>
          <w:iCs/>
          <w:color w:val="000000"/>
        </w:rPr>
        <w:t xml:space="preserve">      CH</w:t>
      </w:r>
      <w:r w:rsidRPr="00F7454B">
        <w:rPr>
          <w:iCs/>
          <w:color w:val="000000"/>
          <w:vertAlign w:val="subscript"/>
        </w:rPr>
        <w:t>2</w:t>
      </w:r>
      <w:r w:rsidRPr="00F7454B">
        <w:rPr>
          <w:iCs/>
          <w:color w:val="000000"/>
        </w:rPr>
        <w:t>=CH-CH</w:t>
      </w:r>
      <w:r w:rsidRPr="00F7454B">
        <w:rPr>
          <w:iCs/>
          <w:color w:val="000000"/>
          <w:vertAlign w:val="subscript"/>
        </w:rPr>
        <w:t>2</w:t>
      </w:r>
      <w:r w:rsidRPr="00F7454B">
        <w:rPr>
          <w:iCs/>
          <w:color w:val="000000"/>
        </w:rPr>
        <w:t>-CHO.</w:t>
      </w:r>
    </w:p>
    <w:p w14:paraId="7DC4B951" w14:textId="7EA81629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b) butanone.</w:t>
      </w:r>
      <w:r w:rsidRPr="00F7454B">
        <w:rPr>
          <w:iCs/>
          <w:color w:val="000000"/>
        </w:rPr>
        <w:t xml:space="preserve">       CH</w:t>
      </w:r>
      <w:r w:rsidRPr="00F7454B">
        <w:rPr>
          <w:iCs/>
          <w:color w:val="000000"/>
          <w:vertAlign w:val="subscript"/>
        </w:rPr>
        <w:t>3</w:t>
      </w:r>
      <w:r w:rsidRPr="00F7454B">
        <w:rPr>
          <w:iCs/>
          <w:color w:val="000000"/>
        </w:rPr>
        <w:t>CH</w:t>
      </w:r>
      <w:r w:rsidRPr="00F7454B">
        <w:rPr>
          <w:iCs/>
          <w:color w:val="000000"/>
          <w:vertAlign w:val="subscript"/>
        </w:rPr>
        <w:t>2</w:t>
      </w:r>
      <w:r w:rsidRPr="00F7454B">
        <w:rPr>
          <w:iCs/>
          <w:color w:val="000000"/>
        </w:rPr>
        <w:t>COCH</w:t>
      </w:r>
      <w:r w:rsidRPr="00F7454B">
        <w:rPr>
          <w:iCs/>
          <w:color w:val="000000"/>
          <w:vertAlign w:val="subscript"/>
        </w:rPr>
        <w:t>3</w:t>
      </w:r>
    </w:p>
    <w:p w14:paraId="7F064C30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âu 3</w:t>
      </w:r>
      <w:r w:rsidRPr="00F7454B">
        <w:rPr>
          <w:iCs/>
          <w:color w:val="000000"/>
        </w:rPr>
        <w:t>: Viết các phương trình phản ứng xảy ra</w:t>
      </w:r>
    </w:p>
    <w:p w14:paraId="2FA5BFB4" w14:textId="0B39EDAB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a) Khử propanal bởi NaBH</w:t>
      </w:r>
      <w:r w:rsidRPr="00F7454B">
        <w:rPr>
          <w:iCs/>
          <w:color w:val="000000"/>
          <w:vertAlign w:val="subscript"/>
        </w:rPr>
        <w:t>4</w:t>
      </w:r>
      <w:r w:rsidRPr="00F7454B">
        <w:rPr>
          <w:iCs/>
          <w:color w:val="000000"/>
        </w:rPr>
        <w:t>.</w:t>
      </w:r>
      <w:r w:rsidRPr="00F7454B">
        <w:rPr>
          <w:iCs/>
          <w:color w:val="000000"/>
        </w:rPr>
        <w:t xml:space="preserve">            </w:t>
      </w:r>
    </w:p>
    <w:p w14:paraId="6C9813B9" w14:textId="7A0A69E6" w:rsidR="00CF331F" w:rsidRPr="00F7454B" w:rsidRDefault="00CF331F" w:rsidP="00F7454B">
      <w:pPr>
        <w:spacing w:after="0" w:line="276" w:lineRule="auto"/>
        <w:ind w:firstLine="539"/>
        <w:rPr>
          <w:rFonts w:ascii="Times New Roman" w:hAnsi="Times New Roman" w:cs="Times New Roman"/>
          <w:color w:val="000000"/>
          <w:sz w:val="24"/>
          <w:szCs w:val="24"/>
        </w:rPr>
      </w:pPr>
      <w:r w:rsidRPr="00F7454B">
        <w:rPr>
          <w:rFonts w:ascii="Times New Roman" w:hAnsi="Times New Roman" w:cs="Times New Roman"/>
          <w:sz w:val="24"/>
          <w:szCs w:val="24"/>
        </w:rPr>
        <w:t>CH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7454B">
        <w:rPr>
          <w:rFonts w:ascii="Times New Roman" w:hAnsi="Times New Roman" w:cs="Times New Roman"/>
          <w:sz w:val="24"/>
          <w:szCs w:val="24"/>
        </w:rPr>
        <w:t>CH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sz w:val="24"/>
          <w:szCs w:val="24"/>
        </w:rPr>
        <w:t>CH=O + 2[H]</w:t>
      </w:r>
      <w:r w:rsidRPr="00F7454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F7454B">
        <w:rPr>
          <w:rFonts w:ascii="Times New Roman" w:hAnsi="Times New Roman" w:cs="Times New Roman"/>
          <w:color w:val="000000"/>
          <w:sz w:val="24"/>
          <w:szCs w:val="24"/>
          <w:lang w:val="vi-VN"/>
        </w:rPr>
        <w:sym w:font="Symbol" w:char="F0AE"/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OH</w:t>
      </w:r>
    </w:p>
    <w:p w14:paraId="04B83662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b) Oxi hóa ethanal bởi thuốc thử Tolllens.</w:t>
      </w:r>
    </w:p>
    <w:p w14:paraId="4D186FB2" w14:textId="38234B50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position w:val="-16"/>
          <w:lang w:val="vi-VN"/>
        </w:rPr>
        <w:object w:dxaOrig="7119" w:dyaOrig="460" w14:anchorId="3D81D05D">
          <v:shape id="_x0000_i1025" type="#_x0000_t75" style="width:291.6pt;height:21pt" o:ole="">
            <v:imagedata r:id="rId20" o:title=""/>
          </v:shape>
          <o:OLEObject Type="Embed" ProgID="Equation.DSMT4" ShapeID="_x0000_i1025" DrawAspect="Content" ObjectID="_1744580127" r:id="rId37"/>
        </w:object>
      </w:r>
    </w:p>
    <w:p w14:paraId="2A0B06D9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c) Oxi hóa ethanal bởi nước bromine.</w:t>
      </w:r>
    </w:p>
    <w:p w14:paraId="75D324FE" w14:textId="525B8300" w:rsidR="00CF331F" w:rsidRPr="00F7454B" w:rsidRDefault="00CF331F" w:rsidP="00F7454B">
      <w:pPr>
        <w:spacing w:after="0" w:line="276" w:lineRule="auto"/>
        <w:ind w:firstLine="539"/>
        <w:rPr>
          <w:rFonts w:ascii="Times New Roman" w:hAnsi="Times New Roman" w:cs="Times New Roman"/>
          <w:color w:val="000000"/>
          <w:sz w:val="24"/>
          <w:szCs w:val="24"/>
        </w:rPr>
      </w:pPr>
      <w:r w:rsidRPr="00F7454B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CHO + Br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 xml:space="preserve">O </w:t>
      </w:r>
      <w:r w:rsidRPr="00F7454B">
        <w:rPr>
          <w:rFonts w:ascii="Times New Roman" w:hAnsi="Times New Roman" w:cs="Times New Roman"/>
          <w:color w:val="000000"/>
          <w:sz w:val="24"/>
          <w:szCs w:val="24"/>
          <w:lang w:val="vi-VN"/>
        </w:rPr>
        <w:sym w:font="Symbol" w:char="F0AE"/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F7454B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7454B">
        <w:rPr>
          <w:rFonts w:ascii="Times New Roman" w:hAnsi="Times New Roman" w:cs="Times New Roman"/>
          <w:color w:val="000000"/>
          <w:sz w:val="24"/>
          <w:szCs w:val="24"/>
        </w:rPr>
        <w:t>COOH + 2HBr</w:t>
      </w:r>
    </w:p>
    <w:p w14:paraId="041283FC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d) Oxi hóa ethanal bằng copper (II) hydroxide</w:t>
      </w:r>
    </w:p>
    <w:p w14:paraId="0F4673C5" w14:textId="0D8B06BB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color w:val="000000"/>
          <w:position w:val="-14"/>
          <w:lang w:val="vi-VN"/>
        </w:rPr>
        <w:object w:dxaOrig="6520" w:dyaOrig="400" w14:anchorId="1CD409DC">
          <v:shape id="_x0000_i1026" type="#_x0000_t75" style="width:325.8pt;height:19.8pt" o:ole="">
            <v:imagedata r:id="rId38" o:title=""/>
          </v:shape>
          <o:OLEObject Type="Embed" ProgID="Equation.DSMT4" ShapeID="_x0000_i1026" DrawAspect="Content" ObjectID="_1744580128" r:id="rId39"/>
        </w:object>
      </w:r>
    </w:p>
    <w:p w14:paraId="555E0328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iCs/>
          <w:color w:val="000000"/>
        </w:rPr>
        <w:t>e) Phản ứng iodoform của butanone.</w:t>
      </w:r>
    </w:p>
    <w:p w14:paraId="54DD103C" w14:textId="61E2C473" w:rsidR="00CF331F" w:rsidRPr="00F7454B" w:rsidRDefault="00CF331F" w:rsidP="00F7454B">
      <w:pPr>
        <w:spacing w:after="0" w:line="276" w:lineRule="auto"/>
        <w:ind w:firstLine="539"/>
        <w:rPr>
          <w:rFonts w:ascii="Times New Roman" w:hAnsi="Times New Roman" w:cs="Times New Roman"/>
          <w:sz w:val="24"/>
          <w:szCs w:val="24"/>
          <w:lang w:val="pt-BR"/>
        </w:rPr>
      </w:pPr>
      <w:r w:rsidRPr="00F7454B">
        <w:rPr>
          <w:rFonts w:ascii="Times New Roman" w:hAnsi="Times New Roman" w:cs="Times New Roman"/>
          <w:sz w:val="24"/>
          <w:szCs w:val="24"/>
        </w:rPr>
        <w:t>C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sz w:val="24"/>
          <w:szCs w:val="24"/>
        </w:rPr>
        <w:t>H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7454B">
        <w:rPr>
          <w:rFonts w:ascii="Times New Roman" w:hAnsi="Times New Roman" w:cs="Times New Roman"/>
          <w:sz w:val="24"/>
          <w:szCs w:val="24"/>
        </w:rPr>
        <w:t>-CO-CH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7454B">
        <w:rPr>
          <w:rFonts w:ascii="Times New Roman" w:hAnsi="Times New Roman" w:cs="Times New Roman"/>
          <w:sz w:val="24"/>
          <w:szCs w:val="24"/>
        </w:rPr>
        <w:t xml:space="preserve"> + 3I</w:t>
      </w:r>
      <w:r w:rsidRPr="00F745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7454B">
        <w:rPr>
          <w:rFonts w:ascii="Times New Roman" w:hAnsi="Times New Roman" w:cs="Times New Roman"/>
          <w:sz w:val="24"/>
          <w:szCs w:val="24"/>
        </w:rPr>
        <w:t xml:space="preserve"> + 4NaOH</w:t>
      </w:r>
      <w:r w:rsidRPr="00F7454B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20" w14:anchorId="3FC4AADC">
          <v:shape id="_x0000_i1027" type="#_x0000_t75" style="width:15pt;height:10.8pt" o:ole="">
            <v:imagedata r:id="rId27" o:title=""/>
          </v:shape>
          <o:OLEObject Type="Embed" ProgID="Equation.3" ShapeID="_x0000_i1027" DrawAspect="Content" ObjectID="_1744580129" r:id="rId40"/>
        </w:object>
      </w:r>
      <w:r w:rsidRPr="00F7454B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F7454B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7454B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7454B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F7454B">
        <w:rPr>
          <w:rFonts w:ascii="Times New Roman" w:hAnsi="Times New Roman" w:cs="Times New Roman"/>
          <w:sz w:val="24"/>
          <w:szCs w:val="24"/>
          <w:lang w:val="pt-BR"/>
        </w:rPr>
        <w:t xml:space="preserve">-COONa + </w:t>
      </w:r>
      <w:r w:rsidRPr="00F7454B">
        <w:rPr>
          <w:rFonts w:ascii="Times New Roman" w:hAnsi="Times New Roman" w:cs="Times New Roman"/>
          <w:b/>
          <w:sz w:val="24"/>
          <w:szCs w:val="24"/>
          <w:lang w:val="pt-BR"/>
        </w:rPr>
        <w:t>CHI</w:t>
      </w:r>
      <w:r w:rsidRPr="00F7454B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F7454B">
        <w:rPr>
          <w:rFonts w:ascii="Times New Roman" w:hAnsi="Times New Roman" w:cs="Times New Roman"/>
          <w:sz w:val="24"/>
          <w:szCs w:val="24"/>
          <w:lang w:val="pt-BR"/>
        </w:rPr>
        <w:t xml:space="preserve"> + 3NaI + 3H</w:t>
      </w:r>
      <w:r w:rsidRPr="00F7454B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7454B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14:paraId="12AC009B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âu 4</w:t>
      </w:r>
      <w:r w:rsidRPr="00F7454B">
        <w:rPr>
          <w:iCs/>
          <w:color w:val="000000"/>
        </w:rPr>
        <w:t>: Trong các chất sau, chất nào</w:t>
      </w:r>
      <w:r w:rsidRPr="00F7454B">
        <w:rPr>
          <w:b/>
          <w:iCs/>
          <w:color w:val="000000"/>
        </w:rPr>
        <w:t xml:space="preserve"> không</w:t>
      </w:r>
      <w:r w:rsidRPr="00F7454B">
        <w:rPr>
          <w:iCs/>
          <w:color w:val="000000"/>
        </w:rPr>
        <w:t xml:space="preserve"> phản ứng với Iodoform?</w:t>
      </w:r>
    </w:p>
    <w:p w14:paraId="6BA00370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A.</w:t>
      </w:r>
      <w:r w:rsidRPr="00F7454B">
        <w:rPr>
          <w:iCs/>
          <w:color w:val="000000"/>
        </w:rPr>
        <w:t xml:space="preserve"> Metanal.</w:t>
      </w:r>
    </w:p>
    <w:p w14:paraId="74B0C450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B</w:t>
      </w:r>
      <w:r w:rsidRPr="00F7454B">
        <w:rPr>
          <w:iCs/>
          <w:color w:val="000000"/>
        </w:rPr>
        <w:t>. Ethanal.</w:t>
      </w:r>
    </w:p>
    <w:p w14:paraId="3C682F2B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</w:t>
      </w:r>
      <w:r w:rsidRPr="00F7454B">
        <w:rPr>
          <w:iCs/>
          <w:color w:val="000000"/>
        </w:rPr>
        <w:t>. Butanone.</w:t>
      </w:r>
    </w:p>
    <w:p w14:paraId="03E65313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  <w:highlight w:val="yellow"/>
          <w:u w:val="single"/>
        </w:rPr>
        <w:t>D</w:t>
      </w:r>
      <w:r w:rsidRPr="00F7454B">
        <w:rPr>
          <w:iCs/>
          <w:color w:val="000000"/>
          <w:highlight w:val="yellow"/>
        </w:rPr>
        <w:t>. Pentan-3-one</w:t>
      </w:r>
    </w:p>
    <w:p w14:paraId="360DBA33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âu 5</w:t>
      </w:r>
      <w:r w:rsidRPr="00F7454B">
        <w:rPr>
          <w:iCs/>
          <w:color w:val="000000"/>
        </w:rPr>
        <w:t>: Phản ứng dùng để phân biệt ethanal và propanone là</w:t>
      </w:r>
    </w:p>
    <w:p w14:paraId="47ACF624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A.</w:t>
      </w:r>
      <w:r w:rsidRPr="00F7454B">
        <w:rPr>
          <w:iCs/>
          <w:color w:val="000000"/>
        </w:rPr>
        <w:t xml:space="preserve"> Phản ứng iodoform.</w:t>
      </w:r>
    </w:p>
    <w:p w14:paraId="516BA515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  <w:highlight w:val="yellow"/>
        </w:rPr>
        <w:t>B</w:t>
      </w:r>
      <w:r w:rsidRPr="00F7454B">
        <w:rPr>
          <w:iCs/>
          <w:color w:val="000000"/>
          <w:highlight w:val="yellow"/>
        </w:rPr>
        <w:t>. Phản ứng Tollen.</w:t>
      </w:r>
    </w:p>
    <w:p w14:paraId="29A906F3" w14:textId="77777777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</w:rPr>
      </w:pPr>
      <w:r w:rsidRPr="00F7454B">
        <w:rPr>
          <w:b/>
          <w:iCs/>
          <w:color w:val="000000"/>
        </w:rPr>
        <w:t>C</w:t>
      </w:r>
      <w:r w:rsidRPr="00F7454B">
        <w:rPr>
          <w:iCs/>
          <w:color w:val="000000"/>
        </w:rPr>
        <w:t>. Phản ứng cộng HCN.</w:t>
      </w:r>
    </w:p>
    <w:p w14:paraId="01A16EB2" w14:textId="53974F03" w:rsidR="00CF331F" w:rsidRPr="00F7454B" w:rsidRDefault="00CF331F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Cs/>
          <w:color w:val="000000"/>
          <w:vertAlign w:val="subscript"/>
        </w:rPr>
      </w:pPr>
      <w:r w:rsidRPr="00F7454B">
        <w:rPr>
          <w:b/>
          <w:iCs/>
          <w:color w:val="000000"/>
        </w:rPr>
        <w:t>D</w:t>
      </w:r>
      <w:r w:rsidRPr="00F7454B">
        <w:rPr>
          <w:iCs/>
          <w:color w:val="000000"/>
        </w:rPr>
        <w:t>. Phản ứng khử NaBH</w:t>
      </w:r>
      <w:r w:rsidRPr="00F7454B">
        <w:rPr>
          <w:iCs/>
          <w:color w:val="000000"/>
          <w:vertAlign w:val="subscript"/>
        </w:rPr>
        <w:t>4</w:t>
      </w:r>
    </w:p>
    <w:p w14:paraId="38266CBE" w14:textId="6D756D20" w:rsidR="00434080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/>
          <w:iCs/>
          <w:color w:val="000000"/>
          <w:lang w:val="vi-VN"/>
        </w:rPr>
      </w:pPr>
      <w:r w:rsidRPr="00F7454B">
        <w:rPr>
          <w:b/>
          <w:bCs/>
          <w:color w:val="000000"/>
          <w:lang w:val="vi-VN"/>
        </w:rPr>
        <w:t>d) Tổ chức thực hiện:</w:t>
      </w:r>
      <w:r w:rsidRPr="00F7454B">
        <w:rPr>
          <w:color w:val="000000"/>
          <w:lang w:val="vi-VN"/>
        </w:rPr>
        <w:t xml:space="preserve"> </w:t>
      </w:r>
      <w:r w:rsidR="00CF331F" w:rsidRPr="00F7454B">
        <w:rPr>
          <w:i/>
          <w:iCs/>
          <w:color w:val="000000"/>
          <w:lang w:val="vi-VN"/>
        </w:rPr>
        <w:t>Hoạt động cá nhân</w:t>
      </w:r>
    </w:p>
    <w:p w14:paraId="67394B70" w14:textId="77777777" w:rsidR="004E325A" w:rsidRPr="00F7454B" w:rsidRDefault="004E325A" w:rsidP="00F7454B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F7454B">
        <w:rPr>
          <w:b/>
          <w:bCs/>
          <w:color w:val="000000"/>
          <w:lang w:val="vi-VN"/>
        </w:rPr>
        <w:t>4. Hoạt động 4: Vận dụng</w:t>
      </w:r>
    </w:p>
    <w:p w14:paraId="1C0FE6B3" w14:textId="7F6CDA70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</w:pPr>
      <w:r w:rsidRPr="00F7454B">
        <w:rPr>
          <w:b/>
          <w:bCs/>
          <w:color w:val="000000"/>
          <w:lang w:val="vi-VN"/>
        </w:rPr>
        <w:t>a) Mục tiêu:</w:t>
      </w:r>
      <w:r w:rsidRPr="00F7454B">
        <w:rPr>
          <w:color w:val="000000"/>
          <w:lang w:val="vi-VN"/>
        </w:rPr>
        <w:t xml:space="preserve"> </w:t>
      </w:r>
      <w:r w:rsidR="00196497" w:rsidRPr="00F7454B">
        <w:rPr>
          <w:i/>
          <w:iCs/>
          <w:color w:val="000000"/>
        </w:rPr>
        <w:t>Vận dụng kiến thức đã học về các hợp chất carbonyl để giải thích ứng dụng các hợp chất ketone và aldehide trong đời sống</w:t>
      </w:r>
    </w:p>
    <w:p w14:paraId="291220CB" w14:textId="5DF5836D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color w:val="000000"/>
        </w:rPr>
      </w:pPr>
      <w:r w:rsidRPr="00F7454B">
        <w:rPr>
          <w:b/>
          <w:bCs/>
          <w:color w:val="000000"/>
          <w:lang w:val="vi-VN"/>
        </w:rPr>
        <w:t>b) Nội dung:</w:t>
      </w:r>
      <w:r w:rsidRPr="00F7454B">
        <w:rPr>
          <w:color w:val="000000"/>
          <w:lang w:val="vi-VN"/>
        </w:rPr>
        <w:t xml:space="preserve"> </w:t>
      </w:r>
      <w:r w:rsidR="00223FB5" w:rsidRPr="00F7454B">
        <w:rPr>
          <w:color w:val="000000"/>
        </w:rPr>
        <w:t xml:space="preserve">Hs tìm hiểu một số </w:t>
      </w:r>
      <w:r w:rsidR="00196497" w:rsidRPr="00F7454B">
        <w:rPr>
          <w:color w:val="000000"/>
        </w:rPr>
        <w:t xml:space="preserve">hình ảnh </w:t>
      </w:r>
      <w:r w:rsidR="00223FB5" w:rsidRPr="00F7454B">
        <w:rPr>
          <w:color w:val="000000"/>
        </w:rPr>
        <w:t>ứng dụng trong đời sống của acetone</w:t>
      </w:r>
      <w:r w:rsidR="00196497" w:rsidRPr="00F7454B">
        <w:rPr>
          <w:color w:val="000000"/>
        </w:rPr>
        <w:t xml:space="preserve"> trên wed</w:t>
      </w:r>
    </w:p>
    <w:p w14:paraId="6E606B2C" w14:textId="0027B4BF" w:rsidR="00223FB5" w:rsidRPr="00F7454B" w:rsidRDefault="00D50408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i/>
          <w:iCs/>
          <w:color w:val="000000"/>
        </w:rPr>
      </w:pPr>
      <w:r w:rsidRPr="00F7454B">
        <w:rPr>
          <w:b/>
          <w:bCs/>
          <w:noProof/>
        </w:rPr>
        <w:drawing>
          <wp:anchor distT="0" distB="0" distL="114300" distR="114300" simplePos="0" relativeHeight="251661312" behindDoc="0" locked="0" layoutInCell="1" allowOverlap="1" wp14:anchorId="203BB407" wp14:editId="73B43EFF">
            <wp:simplePos x="0" y="0"/>
            <wp:positionH relativeFrom="column">
              <wp:posOffset>3507105</wp:posOffset>
            </wp:positionH>
            <wp:positionV relativeFrom="paragraph">
              <wp:posOffset>1219835</wp:posOffset>
            </wp:positionV>
            <wp:extent cx="2331720" cy="1104900"/>
            <wp:effectExtent l="0" t="0" r="0" b="0"/>
            <wp:wrapNone/>
            <wp:docPr id="9" name="Picture 9" descr="C:\Users\Admin\Downloads\download (4).jf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\Downloads\download (4).jf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454B">
        <w:rPr>
          <w:noProof/>
        </w:rPr>
        <w:drawing>
          <wp:anchor distT="0" distB="0" distL="114300" distR="114300" simplePos="0" relativeHeight="251660288" behindDoc="0" locked="0" layoutInCell="1" allowOverlap="1" wp14:anchorId="212C5207" wp14:editId="0E4DA5B5">
            <wp:simplePos x="0" y="0"/>
            <wp:positionH relativeFrom="column">
              <wp:posOffset>3560445</wp:posOffset>
            </wp:positionH>
            <wp:positionV relativeFrom="paragraph">
              <wp:posOffset>8255</wp:posOffset>
            </wp:positionV>
            <wp:extent cx="2110740" cy="1219200"/>
            <wp:effectExtent l="0" t="0" r="3810" b="0"/>
            <wp:wrapNone/>
            <wp:docPr id="8" name="Picture 8" descr="https://kimhoanghuy.com/datafiles/29448/upload/images/image-20210713101608-2.jpeg?t=1626146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kimhoanghuy.com/datafiles/29448/upload/images/image-20210713101608-2.jpeg?t=162614616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3FB5" w:rsidRPr="00F7454B">
        <w:rPr>
          <w:i/>
          <w:iCs/>
          <w:noProof/>
          <w:color w:val="000000"/>
        </w:rPr>
        <w:drawing>
          <wp:inline distT="0" distB="0" distL="0" distR="0" wp14:anchorId="1523425D" wp14:editId="6BAAF4FF">
            <wp:extent cx="3153463" cy="2409427"/>
            <wp:effectExtent l="0" t="0" r="8890" b="0"/>
            <wp:docPr id="7" name="Picture 7" descr="C:\Users\Admin\Downloads\image-20210713101608-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\Downloads\image-20210713101608-1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119" cy="243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3FB5" w:rsidRPr="00F7454B">
        <w:rPr>
          <w:noProof/>
        </w:rPr>
        <w:t xml:space="preserve"> </w:t>
      </w:r>
    </w:p>
    <w:p w14:paraId="69182ADC" w14:textId="4EC1F8C6" w:rsidR="00223FB5" w:rsidRPr="00F7454B" w:rsidRDefault="00223FB5" w:rsidP="00D50408">
      <w:pPr>
        <w:shd w:val="clear" w:color="auto" w:fill="FFFFFF"/>
        <w:spacing w:after="0" w:line="276" w:lineRule="auto"/>
        <w:ind w:left="3600" w:firstLine="72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F7454B">
        <w:rPr>
          <w:rFonts w:ascii="Times New Roman" w:eastAsia="Times New Roman" w:hAnsi="Times New Roman" w:cs="Times New Roman"/>
          <w:b/>
          <w:bCs/>
          <w:sz w:val="24"/>
          <w:szCs w:val="24"/>
        </w:rPr>
        <w:t>Thế nào là gỗ tiêu chuẩn E0 – E1?</w:t>
      </w:r>
    </w:p>
    <w:p w14:paraId="2120E3C7" w14:textId="478516DB" w:rsidR="00223FB5" w:rsidRPr="00F7454B" w:rsidRDefault="00223FB5" w:rsidP="00F7454B">
      <w:pPr>
        <w:shd w:val="clear" w:color="auto" w:fill="FFFFFF"/>
        <w:spacing w:after="0" w:line="276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15F79CE2" w14:textId="77777777" w:rsidR="00223FB5" w:rsidRPr="00F7454B" w:rsidRDefault="00223FB5" w:rsidP="00F7454B">
      <w:pPr>
        <w:pStyle w:val="NormalWeb"/>
        <w:spacing w:before="0" w:beforeAutospacing="0" w:after="0" w:afterAutospacing="0" w:line="276" w:lineRule="auto"/>
        <w:ind w:firstLine="539"/>
        <w:jc w:val="both"/>
        <w:rPr>
          <w:b/>
          <w:bCs/>
          <w:color w:val="000000"/>
          <w:lang w:val="vi-VN"/>
        </w:rPr>
      </w:pPr>
    </w:p>
    <w:p w14:paraId="3780D554" w14:textId="359B84EE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</w:pPr>
      <w:r w:rsidRPr="00F7454B">
        <w:rPr>
          <w:b/>
          <w:bCs/>
          <w:color w:val="000000"/>
          <w:lang w:val="vi-VN"/>
        </w:rPr>
        <w:t>c) Sản phẩm:</w:t>
      </w:r>
      <w:r w:rsidRPr="00F7454B">
        <w:rPr>
          <w:color w:val="000000"/>
          <w:lang w:val="vi-VN"/>
        </w:rPr>
        <w:t xml:space="preserve"> </w:t>
      </w:r>
      <w:r w:rsidR="00196497" w:rsidRPr="00F7454B">
        <w:rPr>
          <w:i/>
          <w:iCs/>
          <w:color w:val="000000"/>
        </w:rPr>
        <w:t xml:space="preserve">Trình bày kết quả tìm hiểu được </w:t>
      </w:r>
    </w:p>
    <w:p w14:paraId="6484B93A" w14:textId="689D8FD5" w:rsidR="004E325A" w:rsidRPr="00F7454B" w:rsidRDefault="004E325A" w:rsidP="00F7454B">
      <w:pPr>
        <w:pStyle w:val="NormalWeb"/>
        <w:spacing w:before="0" w:beforeAutospacing="0" w:after="0" w:afterAutospacing="0" w:line="276" w:lineRule="auto"/>
        <w:ind w:firstLine="539"/>
        <w:jc w:val="both"/>
      </w:pPr>
      <w:r w:rsidRPr="00F7454B">
        <w:rPr>
          <w:b/>
          <w:bCs/>
          <w:color w:val="000000"/>
          <w:lang w:val="vi-VN"/>
        </w:rPr>
        <w:t>d) Tổ chức thực hiện:</w:t>
      </w:r>
      <w:r w:rsidRPr="00F7454B">
        <w:rPr>
          <w:color w:val="000000"/>
          <w:lang w:val="vi-VN"/>
        </w:rPr>
        <w:t xml:space="preserve"> </w:t>
      </w:r>
      <w:r w:rsidR="00196497" w:rsidRPr="00F7454B">
        <w:rPr>
          <w:i/>
          <w:iCs/>
          <w:color w:val="000000"/>
        </w:rPr>
        <w:t>Hoạt động nhóm, thảo luận, nghiên cứu và trình bày báo cáo.</w:t>
      </w:r>
    </w:p>
    <w:p w14:paraId="3D07C8E4" w14:textId="251D5312" w:rsidR="00B32E86" w:rsidRPr="00F7454B" w:rsidRDefault="00B32E86" w:rsidP="00F7454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sectPr w:rsidR="00B32E86" w:rsidRPr="00F7454B" w:rsidSect="0031106E">
      <w:pgSz w:w="11906" w:h="16838" w:code="9"/>
      <w:pgMar w:top="993" w:right="1133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A93B6E"/>
    <w:multiLevelType w:val="hybridMultilevel"/>
    <w:tmpl w:val="449ED636"/>
    <w:lvl w:ilvl="0" w:tplc="7BCE122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6B1804"/>
    <w:multiLevelType w:val="hybridMultilevel"/>
    <w:tmpl w:val="3B661332"/>
    <w:lvl w:ilvl="0" w:tplc="BDF6FE2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450"/>
    <w:rsid w:val="00004549"/>
    <w:rsid w:val="000A3FCC"/>
    <w:rsid w:val="00112F67"/>
    <w:rsid w:val="0015520D"/>
    <w:rsid w:val="00164F76"/>
    <w:rsid w:val="00196497"/>
    <w:rsid w:val="001A2B13"/>
    <w:rsid w:val="002041ED"/>
    <w:rsid w:val="00223FB5"/>
    <w:rsid w:val="00262624"/>
    <w:rsid w:val="002B6EF8"/>
    <w:rsid w:val="002D48AB"/>
    <w:rsid w:val="002F7064"/>
    <w:rsid w:val="0031106E"/>
    <w:rsid w:val="00356700"/>
    <w:rsid w:val="00434080"/>
    <w:rsid w:val="00482450"/>
    <w:rsid w:val="0049214E"/>
    <w:rsid w:val="00493ED0"/>
    <w:rsid w:val="004A1775"/>
    <w:rsid w:val="004E325A"/>
    <w:rsid w:val="004E5D4A"/>
    <w:rsid w:val="0050173B"/>
    <w:rsid w:val="005663B7"/>
    <w:rsid w:val="005F4DF8"/>
    <w:rsid w:val="00674ED5"/>
    <w:rsid w:val="00780211"/>
    <w:rsid w:val="007D60CD"/>
    <w:rsid w:val="007F6167"/>
    <w:rsid w:val="00817A42"/>
    <w:rsid w:val="008919BB"/>
    <w:rsid w:val="009B0F67"/>
    <w:rsid w:val="009E448C"/>
    <w:rsid w:val="00A630FA"/>
    <w:rsid w:val="00A733DF"/>
    <w:rsid w:val="00AB70E9"/>
    <w:rsid w:val="00B048DF"/>
    <w:rsid w:val="00B27CDC"/>
    <w:rsid w:val="00B32E86"/>
    <w:rsid w:val="00BB7FC1"/>
    <w:rsid w:val="00BD0401"/>
    <w:rsid w:val="00C56007"/>
    <w:rsid w:val="00C578A9"/>
    <w:rsid w:val="00C60254"/>
    <w:rsid w:val="00CA2DA7"/>
    <w:rsid w:val="00CC2FAB"/>
    <w:rsid w:val="00CD488D"/>
    <w:rsid w:val="00CF331F"/>
    <w:rsid w:val="00D0179A"/>
    <w:rsid w:val="00D222D6"/>
    <w:rsid w:val="00D50408"/>
    <w:rsid w:val="00DC0181"/>
    <w:rsid w:val="00DE085C"/>
    <w:rsid w:val="00DF1874"/>
    <w:rsid w:val="00DF1A23"/>
    <w:rsid w:val="00E643E4"/>
    <w:rsid w:val="00F5023B"/>
    <w:rsid w:val="00F7454B"/>
    <w:rsid w:val="00FE7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DF02BF"/>
  <w15:chartTrackingRefBased/>
  <w15:docId w15:val="{AD97CF3A-B946-4FB2-BECA-7B00847710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23FB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245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qFormat/>
    <w:rsid w:val="004E32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4E5D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0A3FCC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223FB5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223FB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30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3.jpe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Gmh5SwKy4U8" TargetMode="External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theme" Target="theme/theme1.xml"/><Relationship Id="rId5" Type="http://schemas.openxmlformats.org/officeDocument/2006/relationships/hyperlink" Target="https://www.youtube.com/watch?v=FMJCHP2dP04" TargetMode="Externa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image" Target="media/image9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4.jpe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20" Type="http://schemas.openxmlformats.org/officeDocument/2006/relationships/image" Target="media/image4.wmf"/><Relationship Id="rId4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151</Words>
  <Characters>1226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ẠM TIẾN HẢI</dc:creator>
  <cp:keywords/>
  <dc:description/>
  <cp:lastModifiedBy>Admin</cp:lastModifiedBy>
  <cp:revision>2</cp:revision>
  <dcterms:created xsi:type="dcterms:W3CDTF">2023-05-02T17:48:00Z</dcterms:created>
  <dcterms:modified xsi:type="dcterms:W3CDTF">2023-05-02T17:48:00Z</dcterms:modified>
</cp:coreProperties>
</file>